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1920" w:type="dxa"/>
        <w:tblInd w:w="-792" w:type="dxa"/>
        <w:tblLook w:val="01E0" w:firstRow="1" w:lastRow="1" w:firstColumn="1" w:lastColumn="1" w:noHBand="0" w:noVBand="0"/>
      </w:tblPr>
      <w:tblGrid>
        <w:gridCol w:w="5114"/>
        <w:gridCol w:w="6806"/>
      </w:tblGrid>
      <w:tr w:rsidR="00223277" w:rsidRPr="00BF7DDA" w14:paraId="0C606D1B" w14:textId="77777777" w:rsidTr="00161B20">
        <w:trPr>
          <w:trHeight w:val="1331"/>
        </w:trPr>
        <w:tc>
          <w:tcPr>
            <w:tcW w:w="5114" w:type="dxa"/>
          </w:tcPr>
          <w:p w14:paraId="49A1A77C" w14:textId="09B78250" w:rsidR="00223277" w:rsidRPr="00BF7DDA" w:rsidRDefault="00223277" w:rsidP="00223277">
            <w:pPr>
              <w:spacing w:line="360" w:lineRule="exact"/>
              <w:ind w:right="317"/>
              <w:jc w:val="center"/>
              <w:rPr>
                <w:lang w:val="en-US"/>
              </w:rPr>
            </w:pPr>
            <w:r w:rsidRPr="00BF7DDA">
              <w:rPr>
                <w:lang w:val="en-US"/>
              </w:rPr>
              <w:t>PHÒNG</w:t>
            </w:r>
            <w:r w:rsidRPr="00BF7DDA">
              <w:t xml:space="preserve"> </w:t>
            </w:r>
            <w:r w:rsidRPr="00BF7DDA">
              <w:rPr>
                <w:lang w:val="en-US"/>
              </w:rPr>
              <w:t xml:space="preserve">GD&amp;ĐT </w:t>
            </w:r>
          </w:p>
          <w:p w14:paraId="59A31204" w14:textId="631068F7" w:rsidR="00223277" w:rsidRPr="00BF7DDA" w:rsidRDefault="00223277" w:rsidP="00223277">
            <w:pPr>
              <w:spacing w:line="360" w:lineRule="exact"/>
              <w:jc w:val="center"/>
              <w:rPr>
                <w:b/>
                <w:lang w:val="en-US"/>
              </w:rPr>
            </w:pPr>
            <w:r w:rsidRPr="00BF7DDA">
              <w:rPr>
                <w:b/>
                <w:lang w:val="en-US"/>
              </w:rPr>
              <w:t>TRƯỜNG THCS</w:t>
            </w:r>
          </w:p>
          <w:p w14:paraId="5FF718B7" w14:textId="77777777" w:rsidR="00223277" w:rsidRPr="00BF7DDA" w:rsidRDefault="00223277" w:rsidP="00223277">
            <w:pPr>
              <w:spacing w:line="360" w:lineRule="exact"/>
              <w:jc w:val="center"/>
              <w:rPr>
                <w:b/>
                <w:lang w:val="en-US"/>
              </w:rPr>
            </w:pPr>
            <w:r w:rsidRPr="00BF7DDA"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500F39E" wp14:editId="408EF19B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29540</wp:posOffset>
                      </wp:positionV>
                      <wp:extent cx="1485900" cy="273050"/>
                      <wp:effectExtent l="0" t="0" r="19050" b="12700"/>
                      <wp:wrapNone/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730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3B55218" w14:textId="77777777" w:rsidR="009508BD" w:rsidRPr="00A5688A" w:rsidRDefault="009508BD" w:rsidP="00223277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A5688A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00F39E" id="Rectangle 6" o:spid="_x0000_s1026" style="position:absolute;left:0;text-align:left;margin-left:35.1pt;margin-top:10.2pt;width:117pt;height:21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">
                      <v:textbox>
                        <w:txbxContent>
                          <w:p w14:paraId="33B55218" w14:textId="77777777" w:rsidR="009508BD" w:rsidRPr="00A5688A" w:rsidRDefault="009508BD" w:rsidP="00223277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A5688A">
                              <w:rPr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F7DDA"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 wp14:anchorId="46D78EDD" wp14:editId="5690A008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31114</wp:posOffset>
                      </wp:positionV>
                      <wp:extent cx="1076325" cy="0"/>
                      <wp:effectExtent l="0" t="0" r="2857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6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C5C30C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49.8pt;margin-top:2.45pt;width:84.75pt;height:0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"/>
                  </w:pict>
                </mc:Fallback>
              </mc:AlternateContent>
            </w:r>
          </w:p>
          <w:p w14:paraId="257C0896" w14:textId="77777777" w:rsidR="00223277" w:rsidRPr="00BF7DDA" w:rsidRDefault="00223277" w:rsidP="00223277">
            <w:pPr>
              <w:spacing w:line="36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6806" w:type="dxa"/>
          </w:tcPr>
          <w:p w14:paraId="22622FBF" w14:textId="4F413E6D" w:rsidR="00223277" w:rsidRPr="00BF7DDA" w:rsidRDefault="00223277" w:rsidP="00223277">
            <w:pPr>
              <w:jc w:val="center"/>
              <w:rPr>
                <w:b/>
                <w:lang w:val="en-US"/>
              </w:rPr>
            </w:pPr>
            <w:r w:rsidRPr="00BF7DDA">
              <w:rPr>
                <w:b/>
                <w:lang w:val="en-US"/>
              </w:rPr>
              <w:t xml:space="preserve">ĐỀ KIỂM TRA HỌC KÌ II </w:t>
            </w:r>
            <w:r w:rsidRPr="00BF7DDA">
              <w:rPr>
                <w:b/>
              </w:rPr>
              <w:t>NĂM HỌC 20</w:t>
            </w:r>
            <w:r w:rsidR="000754D5">
              <w:rPr>
                <w:b/>
                <w:lang w:val="en-US"/>
              </w:rPr>
              <w:t>2</w:t>
            </w:r>
            <w:r w:rsidR="00C11673">
              <w:rPr>
                <w:b/>
                <w:lang w:val="en-US"/>
              </w:rPr>
              <w:t>3</w:t>
            </w:r>
            <w:r w:rsidRPr="00BF7DDA">
              <w:rPr>
                <w:b/>
              </w:rPr>
              <w:t xml:space="preserve"> - 20</w:t>
            </w:r>
            <w:r w:rsidR="00CA771D" w:rsidRPr="00BF7DDA">
              <w:rPr>
                <w:b/>
                <w:lang w:val="en-US"/>
              </w:rPr>
              <w:t>2</w:t>
            </w:r>
            <w:r w:rsidR="00C11673">
              <w:rPr>
                <w:b/>
                <w:lang w:val="en-US"/>
              </w:rPr>
              <w:t>4</w:t>
            </w:r>
          </w:p>
          <w:p w14:paraId="2BCE7047" w14:textId="77777777" w:rsidR="00223277" w:rsidRPr="00BF7DDA" w:rsidRDefault="00223277" w:rsidP="00223277">
            <w:pPr>
              <w:jc w:val="center"/>
              <w:rPr>
                <w:b/>
                <w:lang w:val="en-US"/>
              </w:rPr>
            </w:pPr>
            <w:r w:rsidRPr="00BF7DDA">
              <w:rPr>
                <w:b/>
              </w:rPr>
              <w:t xml:space="preserve">Môn </w:t>
            </w:r>
            <w:r w:rsidRPr="00BF7DDA">
              <w:rPr>
                <w:b/>
                <w:lang w:val="en-US"/>
              </w:rPr>
              <w:t>kiểm tra</w:t>
            </w:r>
            <w:r w:rsidRPr="00BF7DDA">
              <w:rPr>
                <w:b/>
              </w:rPr>
              <w:t xml:space="preserve">: </w:t>
            </w:r>
            <w:r w:rsidRPr="00BF7DDA">
              <w:rPr>
                <w:b/>
                <w:lang w:val="en-US"/>
              </w:rPr>
              <w:t xml:space="preserve"> Toán 6</w:t>
            </w:r>
          </w:p>
          <w:p w14:paraId="29B62EFB" w14:textId="77777777" w:rsidR="00223277" w:rsidRPr="00BF7DDA" w:rsidRDefault="00223277" w:rsidP="00223277">
            <w:pPr>
              <w:jc w:val="center"/>
            </w:pPr>
            <w:r w:rsidRPr="00BF7DDA">
              <w:t xml:space="preserve">Thời gian làm bài: </w:t>
            </w:r>
            <w:r w:rsidRPr="00BF7DDA">
              <w:rPr>
                <w:lang w:val="en-US"/>
              </w:rPr>
              <w:t xml:space="preserve">90 </w:t>
            </w:r>
            <w:r w:rsidRPr="00BF7DDA">
              <w:t>phút</w:t>
            </w:r>
          </w:p>
          <w:p w14:paraId="4D352F32" w14:textId="77777777" w:rsidR="00223277" w:rsidRPr="00BF7DDA" w:rsidRDefault="00223277" w:rsidP="00223277">
            <w:pPr>
              <w:jc w:val="center"/>
              <w:rPr>
                <w:i/>
              </w:rPr>
            </w:pPr>
            <w:r w:rsidRPr="00BF7DDA">
              <w:rPr>
                <w:i/>
              </w:rPr>
              <w:t xml:space="preserve">(Đề kiểm tra gồm: </w:t>
            </w:r>
            <w:r w:rsidRPr="000754D5">
              <w:rPr>
                <w:i/>
                <w:lang w:val="de-DE"/>
              </w:rPr>
              <w:t>01</w:t>
            </w:r>
            <w:r w:rsidRPr="00BF7DDA">
              <w:rPr>
                <w:i/>
              </w:rPr>
              <w:t xml:space="preserve"> trang)</w:t>
            </w:r>
          </w:p>
        </w:tc>
      </w:tr>
    </w:tbl>
    <w:p w14:paraId="6A465369" w14:textId="77777777" w:rsidR="00223277" w:rsidRPr="000754D5" w:rsidRDefault="00223277" w:rsidP="00223277">
      <w:pPr>
        <w:spacing w:line="360" w:lineRule="auto"/>
        <w:rPr>
          <w:b/>
          <w:lang w:val="de-DE"/>
        </w:rPr>
      </w:pPr>
      <w:r w:rsidRPr="000754D5">
        <w:rPr>
          <w:b/>
          <w:lang w:val="de-DE"/>
        </w:rPr>
        <w:t>A. MA TRẬN ĐỀ KIỂM TRA:</w:t>
      </w:r>
    </w:p>
    <w:tbl>
      <w:tblPr>
        <w:tblW w:w="1106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13"/>
        <w:gridCol w:w="1069"/>
        <w:gridCol w:w="990"/>
        <w:gridCol w:w="1080"/>
        <w:gridCol w:w="990"/>
        <w:gridCol w:w="1080"/>
        <w:gridCol w:w="1080"/>
        <w:gridCol w:w="990"/>
        <w:gridCol w:w="1080"/>
        <w:gridCol w:w="993"/>
      </w:tblGrid>
      <w:tr w:rsidR="00223277" w:rsidRPr="00BF7DDA" w14:paraId="33F33AF2" w14:textId="77777777" w:rsidTr="00CC6F7B">
        <w:trPr>
          <w:trHeight w:val="135"/>
        </w:trPr>
        <w:tc>
          <w:tcPr>
            <w:tcW w:w="171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6FAE299" w14:textId="77777777" w:rsidR="00223277" w:rsidRPr="00BF7DDA" w:rsidRDefault="00223277" w:rsidP="00223277">
            <w:pPr>
              <w:jc w:val="center"/>
              <w:textAlignment w:val="baseline"/>
            </w:pPr>
            <w:r w:rsidRPr="00BF7DDA">
              <w:rPr>
                <w:b/>
                <w:bCs/>
              </w:rPr>
              <w:t>Nội dung</w:t>
            </w:r>
          </w:p>
          <w:p w14:paraId="01D3E04D" w14:textId="77777777" w:rsidR="00223277" w:rsidRPr="00BF7DDA" w:rsidRDefault="00223277" w:rsidP="00223277">
            <w:pPr>
              <w:jc w:val="center"/>
              <w:textAlignment w:val="baseline"/>
            </w:pPr>
            <w:r w:rsidRPr="00BF7DDA">
              <w:rPr>
                <w:b/>
                <w:bCs/>
              </w:rPr>
              <w:t>kiến thức</w:t>
            </w:r>
          </w:p>
          <w:p w14:paraId="38509FD9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205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8111251" w14:textId="77777777" w:rsidR="00223277" w:rsidRPr="00BF7DDA" w:rsidRDefault="00223277" w:rsidP="00223277">
            <w:pPr>
              <w:spacing w:line="135" w:lineRule="atLeast"/>
              <w:jc w:val="center"/>
              <w:textAlignment w:val="baseline"/>
            </w:pPr>
            <w:r w:rsidRPr="00BF7DDA">
              <w:rPr>
                <w:b/>
                <w:bCs/>
              </w:rPr>
              <w:t>Nhận biết</w:t>
            </w:r>
          </w:p>
        </w:tc>
        <w:tc>
          <w:tcPr>
            <w:tcW w:w="207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1F866AD" w14:textId="77777777" w:rsidR="00223277" w:rsidRPr="00BF7DDA" w:rsidRDefault="00223277" w:rsidP="00223277">
            <w:pPr>
              <w:spacing w:line="135" w:lineRule="atLeast"/>
              <w:jc w:val="center"/>
              <w:textAlignment w:val="baseline"/>
            </w:pPr>
            <w:r w:rsidRPr="00BF7DDA">
              <w:rPr>
                <w:b/>
                <w:bCs/>
              </w:rPr>
              <w:t>Thông hiểu</w:t>
            </w:r>
          </w:p>
        </w:tc>
        <w:tc>
          <w:tcPr>
            <w:tcW w:w="21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187A5A3" w14:textId="77777777" w:rsidR="00223277" w:rsidRPr="00BF7DDA" w:rsidRDefault="00223277" w:rsidP="00223277">
            <w:pPr>
              <w:spacing w:line="135" w:lineRule="atLeast"/>
              <w:jc w:val="center"/>
              <w:textAlignment w:val="baseline"/>
            </w:pPr>
            <w:r w:rsidRPr="00BF7DDA">
              <w:rPr>
                <w:b/>
                <w:bCs/>
              </w:rPr>
              <w:t>Vận dụng (thấp)</w:t>
            </w:r>
          </w:p>
        </w:tc>
        <w:tc>
          <w:tcPr>
            <w:tcW w:w="207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BEA06D3" w14:textId="77777777" w:rsidR="00223277" w:rsidRPr="00BF7DDA" w:rsidRDefault="00223277" w:rsidP="00223277">
            <w:pPr>
              <w:ind w:left="-108"/>
              <w:jc w:val="center"/>
              <w:textAlignment w:val="baseline"/>
            </w:pPr>
            <w:r w:rsidRPr="00BF7DDA">
              <w:rPr>
                <w:b/>
                <w:bCs/>
              </w:rPr>
              <w:t>Vận dụng</w:t>
            </w:r>
          </w:p>
          <w:p w14:paraId="6C14B7B9" w14:textId="77777777" w:rsidR="00223277" w:rsidRPr="00BF7DDA" w:rsidRDefault="00223277" w:rsidP="00223277">
            <w:pPr>
              <w:spacing w:line="135" w:lineRule="atLeast"/>
              <w:ind w:left="-108"/>
              <w:jc w:val="center"/>
              <w:textAlignment w:val="baseline"/>
            </w:pPr>
            <w:r w:rsidRPr="00BF7DDA">
              <w:rPr>
                <w:b/>
                <w:bCs/>
              </w:rPr>
              <w:t>(cao)</w:t>
            </w:r>
          </w:p>
        </w:tc>
        <w:tc>
          <w:tcPr>
            <w:tcW w:w="993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1D92F29" w14:textId="77777777" w:rsidR="00223277" w:rsidRPr="00BF7DDA" w:rsidRDefault="00223277" w:rsidP="00223277">
            <w:pPr>
              <w:spacing w:line="135" w:lineRule="atLeast"/>
              <w:ind w:left="-108"/>
              <w:jc w:val="center"/>
              <w:textAlignment w:val="baseline"/>
            </w:pPr>
            <w:r w:rsidRPr="00BF7DDA">
              <w:rPr>
                <w:b/>
                <w:bCs/>
              </w:rPr>
              <w:t>Tổng</w:t>
            </w:r>
            <w:r w:rsidRPr="00BF7DDA">
              <w:t> </w:t>
            </w:r>
            <w:r w:rsidRPr="00BF7DDA">
              <w:rPr>
                <w:b/>
                <w:bCs/>
              </w:rPr>
              <w:t>Điểm (%)</w:t>
            </w:r>
          </w:p>
        </w:tc>
      </w:tr>
      <w:tr w:rsidR="00223277" w:rsidRPr="00BF7DDA" w14:paraId="460F754E" w14:textId="77777777" w:rsidTr="00CC6F7B">
        <w:trPr>
          <w:trHeight w:val="75"/>
        </w:trPr>
        <w:tc>
          <w:tcPr>
            <w:tcW w:w="1713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52923EB" w14:textId="77777777" w:rsidR="00223277" w:rsidRPr="00BF7DDA" w:rsidRDefault="00223277" w:rsidP="00223277"/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653A537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N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1F62DAF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L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C437255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N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28605F6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L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A9F9B76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N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81BE9B0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L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1E0ED76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N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D02B09D" w14:textId="77777777" w:rsidR="00223277" w:rsidRPr="00BF7DDA" w:rsidRDefault="00223277" w:rsidP="00223277">
            <w:pPr>
              <w:spacing w:after="135" w:line="75" w:lineRule="atLeast"/>
              <w:jc w:val="center"/>
              <w:textAlignment w:val="baseline"/>
            </w:pPr>
            <w:r w:rsidRPr="00BF7DDA">
              <w:t>TL</w:t>
            </w:r>
          </w:p>
        </w:tc>
        <w:tc>
          <w:tcPr>
            <w:tcW w:w="993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B3E74B1" w14:textId="77777777" w:rsidR="00223277" w:rsidRPr="00BF7DDA" w:rsidRDefault="00223277" w:rsidP="00223277"/>
        </w:tc>
      </w:tr>
      <w:tr w:rsidR="00223277" w:rsidRPr="00BF7DDA" w14:paraId="20B5554C" w14:textId="77777777" w:rsidTr="00CC6F7B">
        <w:trPr>
          <w:trHeight w:val="405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A14045B" w14:textId="77777777" w:rsidR="00223277" w:rsidRPr="000754D5" w:rsidRDefault="00BF7DDA" w:rsidP="00223277">
            <w:pPr>
              <w:ind w:right="4"/>
              <w:jc w:val="center"/>
              <w:textAlignment w:val="baseline"/>
            </w:pPr>
            <w:r w:rsidRPr="000754D5">
              <w:rPr>
                <w:b/>
                <w:bCs/>
              </w:rPr>
              <w:t>Phân số, h</w:t>
            </w:r>
            <w:r w:rsidR="00223277" w:rsidRPr="000754D5">
              <w:rPr>
                <w:b/>
                <w:bCs/>
              </w:rPr>
              <w:t>ai phân số bằng nhau</w:t>
            </w:r>
          </w:p>
          <w:p w14:paraId="4CF7FACA" w14:textId="77777777" w:rsidR="00223277" w:rsidRPr="000754D5" w:rsidRDefault="00223277" w:rsidP="00223277">
            <w:pPr>
              <w:ind w:right="4"/>
              <w:textAlignment w:val="baseline"/>
            </w:pP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05CE827" w14:textId="77777777" w:rsidR="00223277" w:rsidRPr="00BF7DDA" w:rsidRDefault="00223277" w:rsidP="00223277">
            <w:pPr>
              <w:spacing w:after="135"/>
              <w:ind w:left="-4" w:right="-89"/>
              <w:jc w:val="center"/>
              <w:textAlignment w:val="baseline"/>
              <w:rPr>
                <w:lang w:val="en-US"/>
              </w:rPr>
            </w:pPr>
            <w:r w:rsidRPr="00BF7DDA">
              <w:t xml:space="preserve">Câu </w:t>
            </w:r>
            <w:r w:rsidR="00BF7DDA">
              <w:rPr>
                <w:lang w:val="en-US"/>
              </w:rPr>
              <w:t>4</w:t>
            </w:r>
            <w:r w:rsidR="00BF7DDA" w:rsidRPr="00BF7DDA">
              <w:rPr>
                <w:lang w:val="en-US"/>
              </w:rPr>
              <w:t>,2</w:t>
            </w:r>
            <w:r w:rsidRPr="00BF7DDA">
              <w:rPr>
                <w:lang w:val="en-US"/>
              </w:rPr>
              <w:t xml:space="preserve">              </w:t>
            </w:r>
          </w:p>
          <w:p w14:paraId="67431906" w14:textId="77777777" w:rsidR="00223277" w:rsidRPr="00BF7DDA" w:rsidRDefault="00223277" w:rsidP="00223277">
            <w:pPr>
              <w:spacing w:after="135"/>
              <w:ind w:left="-108" w:right="-138"/>
              <w:jc w:val="center"/>
              <w:textAlignment w:val="baseline"/>
            </w:pPr>
            <w:r w:rsidRPr="00BF7DDA">
              <w:t>(0,5</w:t>
            </w:r>
            <w:r w:rsidRPr="00BF7DDA">
              <w:rPr>
                <w:lang w:val="en-US"/>
              </w:rPr>
              <w:t>đ</w:t>
            </w:r>
            <w:r w:rsidRPr="00BF7DDA">
              <w:t>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423FADC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35B912E" w14:textId="77777777" w:rsidR="00BF7DDA" w:rsidRDefault="00BF7DDA" w:rsidP="00BF7DDA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Câu3</w:t>
            </w:r>
          </w:p>
          <w:p w14:paraId="2ADD6196" w14:textId="77777777" w:rsidR="00223277" w:rsidRPr="00BF7DDA" w:rsidRDefault="00BF7DDA" w:rsidP="00BF7DDA">
            <w:pPr>
              <w:spacing w:after="135"/>
              <w:jc w:val="center"/>
              <w:textAlignment w:val="baseline"/>
            </w:pPr>
            <w:r>
              <w:rPr>
                <w:lang w:val="en-US"/>
              </w:rPr>
              <w:t>0,25đ)</w:t>
            </w:r>
            <w:r w:rsidR="00223277"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9F58319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AB31420" w14:textId="77777777" w:rsidR="00223277" w:rsidRDefault="00BF7DDA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Câu1</w:t>
            </w:r>
          </w:p>
          <w:p w14:paraId="3317D263" w14:textId="77777777" w:rsidR="00BF7DDA" w:rsidRPr="00BF7DDA" w:rsidRDefault="00BF7DDA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(0,</w:t>
            </w:r>
            <w:r w:rsidR="00667B2F">
              <w:rPr>
                <w:lang w:val="en-US"/>
              </w:rPr>
              <w:t>2</w:t>
            </w:r>
            <w:r>
              <w:rPr>
                <w:lang w:val="en-US"/>
              </w:rPr>
              <w:t>5đ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3EEF3BC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1094FFB" w14:textId="77777777" w:rsidR="00223277" w:rsidRPr="00BF7DDA" w:rsidRDefault="00223277" w:rsidP="00223277">
            <w:pPr>
              <w:spacing w:after="135"/>
              <w:ind w:left="-288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D4E447A" w14:textId="77777777" w:rsidR="00223277" w:rsidRPr="00BF7DDA" w:rsidRDefault="00223277" w:rsidP="00223277">
            <w:pPr>
              <w:spacing w:after="135"/>
              <w:ind w:left="-288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EA5AC34" w14:textId="77777777" w:rsidR="00223277" w:rsidRPr="00BF7DDA" w:rsidRDefault="00161B20" w:rsidP="00223277">
            <w:pPr>
              <w:spacing w:after="135"/>
              <w:ind w:left="-288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223277" w:rsidRPr="00BF7DD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</w:t>
            </w:r>
          </w:p>
          <w:p w14:paraId="04CBFCFE" w14:textId="77777777" w:rsidR="00223277" w:rsidRPr="00BF7DDA" w:rsidRDefault="00223277" w:rsidP="00161B20">
            <w:pPr>
              <w:spacing w:after="135"/>
              <w:ind w:left="-288"/>
              <w:jc w:val="center"/>
              <w:textAlignment w:val="baseline"/>
            </w:pPr>
            <w:r w:rsidRPr="00BF7DDA">
              <w:rPr>
                <w:lang w:val="en-US"/>
              </w:rPr>
              <w:t>(</w:t>
            </w:r>
            <w:r w:rsidR="00161B20">
              <w:rPr>
                <w:lang w:val="en-US"/>
              </w:rPr>
              <w:t>10</w:t>
            </w:r>
            <w:r w:rsidRPr="00BF7DDA">
              <w:rPr>
                <w:lang w:val="en-US"/>
              </w:rPr>
              <w:t>%)</w:t>
            </w:r>
            <w:r w:rsidRPr="00BF7DDA">
              <w:t> </w:t>
            </w:r>
          </w:p>
        </w:tc>
      </w:tr>
      <w:tr w:rsidR="00223277" w:rsidRPr="00BF7DDA" w14:paraId="08E3646D" w14:textId="77777777" w:rsidTr="00CC6F7B">
        <w:trPr>
          <w:trHeight w:val="435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79600DA" w14:textId="77777777" w:rsidR="00223277" w:rsidRPr="00BF7DDA" w:rsidRDefault="00223277" w:rsidP="00223277">
            <w:pPr>
              <w:textAlignment w:val="baseline"/>
              <w:rPr>
                <w:rFonts w:eastAsia="Calibri"/>
                <w:b/>
                <w:bCs/>
              </w:rPr>
            </w:pPr>
            <w:r w:rsidRPr="00BF7DDA">
              <w:rPr>
                <w:rFonts w:eastAsia="Calibri"/>
                <w:b/>
                <w:bCs/>
              </w:rPr>
              <w:t>Thực hiện phép tính</w:t>
            </w:r>
          </w:p>
          <w:p w14:paraId="00AB8689" w14:textId="77777777" w:rsidR="00223277" w:rsidRPr="000754D5" w:rsidRDefault="00223277" w:rsidP="00223277">
            <w:pPr>
              <w:textAlignment w:val="baseline"/>
            </w:pPr>
            <w:r w:rsidRPr="000754D5">
              <w:rPr>
                <w:rFonts w:eastAsia="Calibri"/>
                <w:b/>
                <w:bCs/>
              </w:rPr>
              <w:t>( cộng, trừ nhân chia phân số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F54F95B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  <w:p w14:paraId="09EEEBC2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DD72C4C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2CB29A4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7093DBD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892483C" w14:textId="77777777" w:rsidR="00223277" w:rsidRPr="000754D5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EEA1811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  <w:r w:rsidRPr="00BF7DDA">
              <w:rPr>
                <w:lang w:val="en-US"/>
              </w:rPr>
              <w:t>Bài1</w:t>
            </w:r>
          </w:p>
          <w:p w14:paraId="15A9F7CE" w14:textId="77777777" w:rsidR="00223277" w:rsidRPr="00BF7DDA" w:rsidRDefault="00223277" w:rsidP="00D61905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</w:t>
            </w:r>
            <w:r w:rsidR="00D61905">
              <w:rPr>
                <w:lang w:val="en-US"/>
              </w:rPr>
              <w:t>1</w:t>
            </w:r>
            <w:r w:rsidRPr="00BF7DDA">
              <w:rPr>
                <w:lang w:val="en-US"/>
              </w:rPr>
              <w:t>đ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4945315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9441DC7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5372A45" w14:textId="77777777" w:rsidR="00223277" w:rsidRPr="00BF7DDA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1</w:t>
            </w:r>
            <w:r w:rsidR="00223277" w:rsidRPr="00BF7DDA">
              <w:rPr>
                <w:lang w:val="en-US"/>
              </w:rPr>
              <w:t xml:space="preserve">đ </w:t>
            </w:r>
          </w:p>
          <w:p w14:paraId="305D5DC7" w14:textId="77777777" w:rsidR="00223277" w:rsidRPr="00BF7DDA" w:rsidRDefault="00223277" w:rsidP="00161B20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</w:t>
            </w:r>
            <w:r w:rsidR="00161B20">
              <w:rPr>
                <w:lang w:val="en-US"/>
              </w:rPr>
              <w:t>1</w:t>
            </w:r>
            <w:r w:rsidRPr="00BF7DDA">
              <w:rPr>
                <w:lang w:val="en-US"/>
              </w:rPr>
              <w:t>0%)</w:t>
            </w:r>
            <w:r w:rsidRPr="00BF7DDA">
              <w:t> </w:t>
            </w:r>
          </w:p>
        </w:tc>
      </w:tr>
      <w:tr w:rsidR="00223277" w:rsidRPr="00BF7DDA" w14:paraId="2C026428" w14:textId="77777777" w:rsidTr="00CC6F7B">
        <w:trPr>
          <w:trHeight w:val="420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69067DE" w14:textId="77777777" w:rsidR="00223277" w:rsidRPr="00BF7DDA" w:rsidRDefault="00223277" w:rsidP="00223277">
            <w:pPr>
              <w:jc w:val="center"/>
              <w:textAlignment w:val="baseline"/>
              <w:rPr>
                <w:lang w:val="en-US"/>
              </w:rPr>
            </w:pPr>
            <w:r w:rsidRPr="00BF7DDA">
              <w:rPr>
                <w:b/>
                <w:bCs/>
                <w:lang w:val="en-US"/>
              </w:rPr>
              <w:t>Tìm x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CED60F4" w14:textId="77777777" w:rsidR="00223277" w:rsidRPr="00BF7DDA" w:rsidRDefault="00223277" w:rsidP="00223277">
            <w:pPr>
              <w:spacing w:after="135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9AD380B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54C022C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FFC1558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4CBB620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616A557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  <w:r w:rsidRPr="00BF7DDA">
              <w:rPr>
                <w:lang w:val="en-US"/>
              </w:rPr>
              <w:t xml:space="preserve">Bài 2 </w:t>
            </w:r>
          </w:p>
          <w:p w14:paraId="0DD1F1E5" w14:textId="77777777" w:rsidR="00223277" w:rsidRPr="00FA448C" w:rsidRDefault="00223277" w:rsidP="00FA448C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</w:t>
            </w:r>
            <w:r w:rsidR="00FA448C">
              <w:rPr>
                <w:lang w:val="en-US"/>
              </w:rPr>
              <w:t>1,5</w:t>
            </w:r>
            <w:r w:rsidRPr="00BF7DDA">
              <w:rPr>
                <w:lang w:val="en-US"/>
              </w:rPr>
              <w:t>đ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A399843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E93136A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  <w:p w14:paraId="0B5C9184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9473DC8" w14:textId="77777777" w:rsidR="00223277" w:rsidRPr="00BF7DDA" w:rsidRDefault="00FA448C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1,5</w:t>
            </w:r>
            <w:r w:rsidR="00223277" w:rsidRPr="00BF7DDA">
              <w:rPr>
                <w:lang w:val="en-US"/>
              </w:rPr>
              <w:t xml:space="preserve">đ </w:t>
            </w:r>
          </w:p>
          <w:p w14:paraId="3D1A10C7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</w:t>
            </w:r>
            <w:r w:rsidR="00FA448C">
              <w:rPr>
                <w:lang w:val="en-US"/>
              </w:rPr>
              <w:t>15</w:t>
            </w:r>
            <w:r w:rsidRPr="00BF7DDA">
              <w:rPr>
                <w:lang w:val="en-US"/>
              </w:rPr>
              <w:t>%)</w:t>
            </w:r>
            <w:r w:rsidRPr="00BF7DDA">
              <w:t> </w:t>
            </w:r>
          </w:p>
        </w:tc>
      </w:tr>
      <w:tr w:rsidR="00223277" w:rsidRPr="00BF7DDA" w14:paraId="79C78666" w14:textId="77777777" w:rsidTr="00CC6F7B">
        <w:trPr>
          <w:trHeight w:val="713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2C91F68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0754D5">
              <w:rPr>
                <w:b/>
                <w:bCs/>
              </w:rPr>
              <w:t>Tim giá  trị  phân số của một số cho trước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8C6C08F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BD5F774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A82FE40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  <w:r w:rsidRPr="00BF7DDA">
              <w:rPr>
                <w:lang w:val="en-US"/>
              </w:rPr>
              <w:t>Câu 2</w:t>
            </w:r>
          </w:p>
          <w:p w14:paraId="5E60A04F" w14:textId="77777777" w:rsidR="00223277" w:rsidRPr="00BF7DDA" w:rsidRDefault="00223277" w:rsidP="00223277">
            <w:pPr>
              <w:spacing w:after="135"/>
              <w:textAlignment w:val="baseline"/>
            </w:pPr>
            <w:r w:rsidRPr="00BF7DDA">
              <w:rPr>
                <w:lang w:val="en-US"/>
              </w:rPr>
              <w:t>(0,25đ)</w:t>
            </w: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BF2E658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Bài 3a</w:t>
            </w:r>
          </w:p>
          <w:p w14:paraId="707B8A2B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1,5đ)</w:t>
            </w: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4E708968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E54494D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</w:p>
          <w:p w14:paraId="128CE5BE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2566A89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841F2AC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5076F59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 xml:space="preserve">1,75đ </w:t>
            </w:r>
          </w:p>
          <w:p w14:paraId="69479261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17,5%)</w:t>
            </w:r>
            <w:r w:rsidRPr="00BF7DDA">
              <w:t> </w:t>
            </w:r>
          </w:p>
        </w:tc>
      </w:tr>
      <w:tr w:rsidR="00223277" w:rsidRPr="00BF7DDA" w14:paraId="31DCFC5A" w14:textId="77777777" w:rsidTr="00CC6F7B">
        <w:trPr>
          <w:trHeight w:val="712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67BFE39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b/>
                <w:bCs/>
                <w:lang w:val="en-US"/>
              </w:rPr>
            </w:pPr>
            <w:r w:rsidRPr="00BF7DDA">
              <w:rPr>
                <w:b/>
                <w:bCs/>
                <w:lang w:val="en-US"/>
              </w:rPr>
              <w:t>Tỉ số phần trăm</w:t>
            </w:r>
          </w:p>
        </w:tc>
        <w:tc>
          <w:tcPr>
            <w:tcW w:w="106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DD4C4A0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687E19A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5E6A29F" w14:textId="77777777" w:rsidR="00223277" w:rsidRPr="00BF7DDA" w:rsidRDefault="00223277" w:rsidP="00223277">
            <w:pPr>
              <w:spacing w:after="135"/>
              <w:textAlignment w:val="baseline"/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4BF960CA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902F39C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 xml:space="preserve">Câu </w:t>
            </w:r>
            <w:r w:rsidR="00BF7DDA">
              <w:rPr>
                <w:lang w:val="en-US"/>
              </w:rPr>
              <w:t>4</w:t>
            </w:r>
          </w:p>
          <w:p w14:paraId="4148736D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0,25đ)</w:t>
            </w: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380E894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Bài 3b</w:t>
            </w:r>
          </w:p>
          <w:p w14:paraId="53673049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0,5 đ)</w:t>
            </w:r>
            <w:r w:rsidRPr="00BF7DDA">
              <w:t> </w:t>
            </w: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8B4350A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4639646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B88ECDF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0,75đ</w:t>
            </w:r>
          </w:p>
          <w:p w14:paraId="3EF40127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7,5%)</w:t>
            </w:r>
          </w:p>
        </w:tc>
      </w:tr>
      <w:tr w:rsidR="00223277" w:rsidRPr="00BF7DDA" w14:paraId="4401C024" w14:textId="77777777" w:rsidTr="00CC6F7B">
        <w:trPr>
          <w:trHeight w:val="458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5C9D19B" w14:textId="77777777" w:rsidR="00223277" w:rsidRPr="00BF7DDA" w:rsidRDefault="00240084" w:rsidP="00223277">
            <w:pPr>
              <w:spacing w:after="135"/>
              <w:jc w:val="center"/>
              <w:textAlignment w:val="baseline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 Hai tia đối nhau</w:t>
            </w:r>
          </w:p>
          <w:p w14:paraId="2A7AD0AC" w14:textId="77777777" w:rsidR="00223277" w:rsidRPr="00BF7DDA" w:rsidRDefault="00223277" w:rsidP="00223277">
            <w:pPr>
              <w:spacing w:after="135"/>
              <w:textAlignment w:val="baseline"/>
              <w:rPr>
                <w:b/>
                <w:lang w:val="en-US"/>
              </w:rPr>
            </w:pPr>
            <w:r w:rsidRPr="00BF7DDA">
              <w:rPr>
                <w:lang w:val="sv-SE"/>
              </w:rPr>
              <w:t>.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14:paraId="44A41427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5A5E273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7ED3E27" w14:textId="77777777" w:rsidR="00223277" w:rsidRPr="00667B2F" w:rsidRDefault="00223277" w:rsidP="00223277">
            <w:pPr>
              <w:spacing w:after="135"/>
              <w:textAlignment w:val="baseline"/>
              <w:rPr>
                <w:lang w:val="en-US"/>
              </w:rPr>
            </w:pPr>
            <w:r w:rsidRPr="00BF7DDA">
              <w:t> </w:t>
            </w:r>
            <w:r w:rsidR="00667B2F">
              <w:rPr>
                <w:lang w:val="en-US"/>
              </w:rPr>
              <w:t>Câu 5 (0,5đ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37638FB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974D4B7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2116107" w14:textId="77777777" w:rsidR="00223277" w:rsidRPr="00BF7DDA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Bài4b</w:t>
            </w:r>
          </w:p>
          <w:p w14:paraId="3FC3F66D" w14:textId="77777777" w:rsidR="00223277" w:rsidRPr="00BF7DDA" w:rsidRDefault="00161B20" w:rsidP="00223277">
            <w:pPr>
              <w:spacing w:after="135"/>
              <w:jc w:val="center"/>
              <w:textAlignment w:val="baseline"/>
            </w:pPr>
            <w:r>
              <w:rPr>
                <w:lang w:val="en-US"/>
              </w:rPr>
              <w:t>(1</w:t>
            </w:r>
            <w:r w:rsidR="00223277" w:rsidRPr="00BF7DDA">
              <w:rPr>
                <w:lang w:val="en-US"/>
              </w:rPr>
              <w:t>đ)</w:t>
            </w:r>
            <w:r w:rsidR="00223277"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BD185DE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009806D" w14:textId="77777777" w:rsidR="00161B20" w:rsidRPr="00BF7DDA" w:rsidRDefault="00161B20" w:rsidP="00161B20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Bài4c</w:t>
            </w:r>
          </w:p>
          <w:p w14:paraId="579082DA" w14:textId="77777777" w:rsidR="00223277" w:rsidRPr="00BF7DDA" w:rsidRDefault="00161B20" w:rsidP="00161B20">
            <w:pPr>
              <w:spacing w:after="135"/>
              <w:jc w:val="center"/>
              <w:textAlignment w:val="baseline"/>
            </w:pPr>
            <w:r>
              <w:rPr>
                <w:lang w:val="en-US"/>
              </w:rPr>
              <w:t>(0,5)</w:t>
            </w:r>
            <w:r w:rsidRPr="00BF7DDA">
              <w:rPr>
                <w:lang w:val="en-US"/>
              </w:rPr>
              <w:t>đ</w:t>
            </w:r>
            <w:r w:rsidR="00223277" w:rsidRPr="00BF7DDA">
              <w:t>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DF8DA4F" w14:textId="77777777" w:rsidR="00223277" w:rsidRPr="00BF7DDA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2EDBDEDE" w14:textId="77777777" w:rsidR="00223277" w:rsidRPr="00BF7DDA" w:rsidRDefault="00223277" w:rsidP="00161B20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</w:t>
            </w:r>
            <w:r w:rsidR="00161B20">
              <w:rPr>
                <w:lang w:val="en-US"/>
              </w:rPr>
              <w:t>20</w:t>
            </w:r>
            <w:r w:rsidRPr="00BF7DDA">
              <w:rPr>
                <w:lang w:val="en-US"/>
              </w:rPr>
              <w:t>%)</w:t>
            </w:r>
            <w:r w:rsidRPr="00BF7DDA">
              <w:t>  </w:t>
            </w:r>
          </w:p>
        </w:tc>
      </w:tr>
      <w:tr w:rsidR="00223277" w:rsidRPr="00BF7DDA" w14:paraId="14218BCA" w14:textId="77777777" w:rsidTr="00CC6F7B">
        <w:trPr>
          <w:trHeight w:val="457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2350896" w14:textId="77777777" w:rsidR="00223277" w:rsidRPr="00BF7DDA" w:rsidRDefault="00675C4A" w:rsidP="00223277">
            <w:pPr>
              <w:spacing w:after="135"/>
              <w:jc w:val="center"/>
              <w:textAlignment w:val="baseline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Nhận biết góc </w:t>
            </w:r>
            <w:r w:rsidR="00223277" w:rsidRPr="00BF7DDA">
              <w:rPr>
                <w:b/>
                <w:lang w:val="en-US"/>
              </w:rPr>
              <w:t xml:space="preserve"> </w:t>
            </w:r>
          </w:p>
        </w:tc>
        <w:tc>
          <w:tcPr>
            <w:tcW w:w="106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17971E5D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B748E49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1833858" w14:textId="77777777" w:rsidR="00223277" w:rsidRPr="00BF7DDA" w:rsidRDefault="00667B2F" w:rsidP="00223277">
            <w:pPr>
              <w:spacing w:after="135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 xml:space="preserve">Câu 7 </w:t>
            </w:r>
            <w:r w:rsidR="00223277" w:rsidRPr="00BF7DDA">
              <w:rPr>
                <w:lang w:val="en-US"/>
              </w:rPr>
              <w:t>(0,25đ)</w:t>
            </w: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02158028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Bài 4a</w:t>
            </w:r>
          </w:p>
          <w:p w14:paraId="0DE23F7F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1đ)</w:t>
            </w:r>
            <w:r w:rsidRPr="00BF7DDA">
              <w:t> </w:t>
            </w: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BAAB11F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1E59D5C5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76AA26E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50E65B2F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044F26A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1,25đ</w:t>
            </w:r>
          </w:p>
          <w:p w14:paraId="6014AC44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12,5%)</w:t>
            </w:r>
          </w:p>
        </w:tc>
      </w:tr>
      <w:tr w:rsidR="00667B2F" w:rsidRPr="00BF7DDA" w14:paraId="6BC69CAF" w14:textId="77777777" w:rsidTr="00CC6F7B">
        <w:trPr>
          <w:trHeight w:val="457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5FC8B1D" w14:textId="77777777" w:rsidR="00667B2F" w:rsidRPr="00BF7DDA" w:rsidRDefault="00675C4A" w:rsidP="00223277">
            <w:pPr>
              <w:spacing w:after="135"/>
              <w:jc w:val="center"/>
              <w:textAlignment w:val="baseline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Đo góc </w:t>
            </w:r>
          </w:p>
        </w:tc>
        <w:tc>
          <w:tcPr>
            <w:tcW w:w="1069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2471C35C" w14:textId="77777777" w:rsidR="00667B2F" w:rsidRPr="00BF7DDA" w:rsidRDefault="00667B2F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B606282" w14:textId="77777777" w:rsidR="00667B2F" w:rsidRPr="00BF7DDA" w:rsidRDefault="00667B2F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7BAFF701" w14:textId="77777777" w:rsidR="00667B2F" w:rsidRDefault="00667B2F" w:rsidP="00223277">
            <w:pPr>
              <w:spacing w:after="135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Câu 8 (0,25đ)</w:t>
            </w: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8A3E324" w14:textId="77777777" w:rsidR="00667B2F" w:rsidRPr="00BF7DDA" w:rsidRDefault="00667B2F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324DA6A2" w14:textId="77777777" w:rsidR="00667B2F" w:rsidRPr="00BF7DDA" w:rsidRDefault="00667B2F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7FE646C" w14:textId="77777777" w:rsidR="00667B2F" w:rsidRPr="00BF7DDA" w:rsidRDefault="00667B2F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255F7FB1" w14:textId="77777777" w:rsidR="00667B2F" w:rsidRPr="00BF7DDA" w:rsidRDefault="00667B2F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5BB277D3" w14:textId="77777777" w:rsidR="00667B2F" w:rsidRPr="00BF7DDA" w:rsidRDefault="00667B2F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9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14:paraId="68ABC147" w14:textId="77777777" w:rsidR="00667B2F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14:paraId="2022A2A7" w14:textId="77777777" w:rsidR="00161B20" w:rsidRPr="00BF7DDA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(2,5%)</w:t>
            </w:r>
          </w:p>
        </w:tc>
      </w:tr>
      <w:tr w:rsidR="00223277" w:rsidRPr="00BF7DDA" w14:paraId="7EC82494" w14:textId="77777777" w:rsidTr="00CC6F7B">
        <w:trPr>
          <w:trHeight w:val="405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D75D25F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b/>
                <w:lang w:val="en-US"/>
              </w:rPr>
            </w:pPr>
            <w:r w:rsidRPr="00BF7DDA">
              <w:rPr>
                <w:b/>
                <w:lang w:val="en-US"/>
              </w:rPr>
              <w:t>Chia hết số nguyên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14:paraId="6C145675" w14:textId="77777777" w:rsidR="00223277" w:rsidRPr="00BF7DDA" w:rsidRDefault="00223277" w:rsidP="00223277"/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345BF70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5CE0C20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4CB3D255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998F540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C056114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56A2B63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50F36D3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Câu 5</w:t>
            </w:r>
          </w:p>
          <w:p w14:paraId="63B72FE4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0,5đ)</w:t>
            </w:r>
            <w:r w:rsidRPr="00BF7DDA">
              <w:t> 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5B525C2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0,5</w:t>
            </w:r>
          </w:p>
          <w:p w14:paraId="1176347C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rPr>
                <w:lang w:val="en-US"/>
              </w:rPr>
              <w:t>(5%)</w:t>
            </w:r>
            <w:r w:rsidRPr="00BF7DDA">
              <w:t> </w:t>
            </w:r>
          </w:p>
        </w:tc>
      </w:tr>
      <w:tr w:rsidR="00223277" w:rsidRPr="00BF7DDA" w14:paraId="64D418CA" w14:textId="77777777" w:rsidTr="00CC6F7B">
        <w:trPr>
          <w:trHeight w:val="405"/>
        </w:trPr>
        <w:tc>
          <w:tcPr>
            <w:tcW w:w="17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F30300F" w14:textId="77777777" w:rsidR="00223277" w:rsidRPr="00BF7DDA" w:rsidRDefault="00223277" w:rsidP="00223277">
            <w:pPr>
              <w:jc w:val="center"/>
              <w:textAlignment w:val="baseline"/>
            </w:pPr>
            <w:r w:rsidRPr="00BF7DDA">
              <w:rPr>
                <w:b/>
                <w:bCs/>
              </w:rPr>
              <w:t>Tổng điểm</w:t>
            </w:r>
            <w:r w:rsidRPr="00BF7DDA">
              <w:t> (%)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14:paraId="56B097AC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0</w:t>
            </w:r>
            <w:r w:rsidRPr="00BF7DDA">
              <w:t>,</w:t>
            </w:r>
            <w:r w:rsidRPr="00BF7DDA">
              <w:rPr>
                <w:lang w:val="en-US"/>
              </w:rPr>
              <w:t>5đ</w:t>
            </w:r>
          </w:p>
          <w:p w14:paraId="4FB794B9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(</w:t>
            </w:r>
            <w:r w:rsidRPr="00BF7DDA">
              <w:rPr>
                <w:lang w:val="en-US"/>
              </w:rPr>
              <w:t>5</w:t>
            </w:r>
            <w:r w:rsidRPr="00BF7DDA">
              <w:t>%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50D164FB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0C1BE0FB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  <w:r w:rsidR="00161B20">
              <w:rPr>
                <w:lang w:val="en-US"/>
              </w:rPr>
              <w:t>1</w:t>
            </w:r>
            <w:r w:rsidRPr="00BF7DDA">
              <w:t>,</w:t>
            </w:r>
            <w:r w:rsidRPr="00BF7DDA">
              <w:rPr>
                <w:lang w:val="en-US"/>
              </w:rPr>
              <w:t>5đ</w:t>
            </w:r>
          </w:p>
          <w:p w14:paraId="2492B0F6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(</w:t>
            </w:r>
            <w:r w:rsidR="00161B20">
              <w:rPr>
                <w:lang w:val="en-US"/>
              </w:rPr>
              <w:t>1</w:t>
            </w:r>
            <w:r w:rsidRPr="00BF7DDA">
              <w:rPr>
                <w:lang w:val="en-US"/>
              </w:rPr>
              <w:t>5</w:t>
            </w:r>
            <w:r w:rsidRPr="00BF7DDA">
              <w:t>%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2A9B948D" w14:textId="77777777" w:rsidR="00223277" w:rsidRPr="00BF7DDA" w:rsidRDefault="00223277" w:rsidP="00223277">
            <w:pPr>
              <w:spacing w:after="135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2,5đ</w:t>
            </w:r>
          </w:p>
          <w:p w14:paraId="2D9EAE21" w14:textId="77777777" w:rsidR="00223277" w:rsidRPr="00BF7DDA" w:rsidRDefault="00223277" w:rsidP="00223277">
            <w:pPr>
              <w:spacing w:after="135" w:line="360" w:lineRule="auto"/>
              <w:textAlignment w:val="baseline"/>
              <w:rPr>
                <w:lang w:val="en-US"/>
              </w:rPr>
            </w:pPr>
            <w:r w:rsidRPr="00BF7DDA">
              <w:rPr>
                <w:lang w:val="en-US"/>
              </w:rPr>
              <w:t>(25 %)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B8AF7B6" w14:textId="77777777" w:rsidR="00223277" w:rsidRPr="00BF7DDA" w:rsidRDefault="00E622F2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0,5</w:t>
            </w:r>
            <w:r w:rsidR="00161B20">
              <w:rPr>
                <w:lang w:val="en-US"/>
              </w:rPr>
              <w:t>đ</w:t>
            </w:r>
          </w:p>
          <w:p w14:paraId="5D4DE525" w14:textId="77777777" w:rsidR="00223277" w:rsidRPr="00BF7DDA" w:rsidRDefault="00223277" w:rsidP="00E622F2">
            <w:pPr>
              <w:spacing w:after="135"/>
              <w:jc w:val="center"/>
              <w:textAlignment w:val="baseline"/>
            </w:pPr>
            <w:r w:rsidRPr="00BF7DDA">
              <w:t>(</w:t>
            </w:r>
            <w:r w:rsidR="00E622F2">
              <w:rPr>
                <w:lang w:val="en-US"/>
              </w:rPr>
              <w:t>5</w:t>
            </w:r>
            <w:r w:rsidRPr="00BF7DDA">
              <w:t>%)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105CA917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 </w:t>
            </w:r>
            <w:r w:rsidR="00E622F2">
              <w:rPr>
                <w:lang w:val="en-US"/>
              </w:rPr>
              <w:t>4</w:t>
            </w:r>
            <w:r w:rsidR="00161B20">
              <w:rPr>
                <w:lang w:val="en-US"/>
              </w:rPr>
              <w:t>đ</w:t>
            </w:r>
          </w:p>
          <w:p w14:paraId="4DCF995E" w14:textId="77777777" w:rsidR="00223277" w:rsidRPr="00BF7DDA" w:rsidRDefault="00223277" w:rsidP="00E622F2">
            <w:pPr>
              <w:spacing w:after="135"/>
              <w:jc w:val="center"/>
              <w:textAlignment w:val="baseline"/>
            </w:pPr>
            <w:r w:rsidRPr="00BF7DDA">
              <w:t>(</w:t>
            </w:r>
            <w:r w:rsidR="00161B20">
              <w:rPr>
                <w:lang w:val="en-US"/>
              </w:rPr>
              <w:t>4</w:t>
            </w:r>
            <w:r w:rsidR="00E622F2">
              <w:rPr>
                <w:lang w:val="en-US"/>
              </w:rPr>
              <w:t>0</w:t>
            </w:r>
            <w:r w:rsidRPr="00BF7DDA">
              <w:t>%)</w:t>
            </w:r>
          </w:p>
        </w:tc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303B85F6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 </w:t>
            </w:r>
          </w:p>
        </w:tc>
        <w:tc>
          <w:tcPr>
            <w:tcW w:w="10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768F0DE6" w14:textId="77777777" w:rsidR="00223277" w:rsidRPr="00BF7DDA" w:rsidRDefault="00161B20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>
              <w:rPr>
                <w:lang w:val="en-US"/>
              </w:rPr>
              <w:t>1đ</w:t>
            </w:r>
          </w:p>
          <w:p w14:paraId="69152118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(</w:t>
            </w:r>
            <w:r w:rsidR="00161B20">
              <w:rPr>
                <w:lang w:val="en-US"/>
              </w:rPr>
              <w:t>10</w:t>
            </w:r>
            <w:r w:rsidRPr="00BF7DDA">
              <w:t>%) </w:t>
            </w:r>
          </w:p>
        </w:tc>
        <w:tc>
          <w:tcPr>
            <w:tcW w:w="9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14:paraId="6AA38F53" w14:textId="77777777" w:rsidR="00223277" w:rsidRPr="00BF7DDA" w:rsidRDefault="00223277" w:rsidP="00223277">
            <w:pPr>
              <w:spacing w:after="135"/>
              <w:jc w:val="center"/>
              <w:textAlignment w:val="baseline"/>
              <w:rPr>
                <w:lang w:val="en-US"/>
              </w:rPr>
            </w:pPr>
            <w:r w:rsidRPr="00BF7DDA">
              <w:t>10,0</w:t>
            </w:r>
            <w:r w:rsidRPr="00BF7DDA">
              <w:rPr>
                <w:lang w:val="en-US"/>
              </w:rPr>
              <w:t>đ</w:t>
            </w:r>
          </w:p>
          <w:p w14:paraId="1FBE5BCA" w14:textId="77777777" w:rsidR="00223277" w:rsidRPr="00BF7DDA" w:rsidRDefault="00223277" w:rsidP="00223277">
            <w:pPr>
              <w:spacing w:after="135"/>
              <w:jc w:val="center"/>
              <w:textAlignment w:val="baseline"/>
            </w:pPr>
            <w:r w:rsidRPr="00BF7DDA">
              <w:t>(100%)</w:t>
            </w:r>
          </w:p>
        </w:tc>
      </w:tr>
    </w:tbl>
    <w:p w14:paraId="37C7F75E" w14:textId="77777777" w:rsidR="00E64595" w:rsidRDefault="00E64595" w:rsidP="00223277">
      <w:pPr>
        <w:spacing w:line="360" w:lineRule="auto"/>
        <w:rPr>
          <w:b/>
          <w:lang w:val="en-US"/>
        </w:rPr>
      </w:pPr>
    </w:p>
    <w:tbl>
      <w:tblPr>
        <w:tblW w:w="11920" w:type="dxa"/>
        <w:tblInd w:w="-792" w:type="dxa"/>
        <w:tblLook w:val="01E0" w:firstRow="1" w:lastRow="1" w:firstColumn="1" w:lastColumn="1" w:noHBand="0" w:noVBand="0"/>
      </w:tblPr>
      <w:tblGrid>
        <w:gridCol w:w="5114"/>
        <w:gridCol w:w="6806"/>
      </w:tblGrid>
      <w:tr w:rsidR="00E64595" w:rsidRPr="00BF7DDA" w14:paraId="0507CB55" w14:textId="77777777" w:rsidTr="009508BD">
        <w:trPr>
          <w:trHeight w:val="1331"/>
        </w:trPr>
        <w:tc>
          <w:tcPr>
            <w:tcW w:w="5114" w:type="dxa"/>
          </w:tcPr>
          <w:p w14:paraId="0D699FE7" w14:textId="1F9CF4B1" w:rsidR="00E64595" w:rsidRPr="00BF7DDA" w:rsidRDefault="00E64595" w:rsidP="009508BD">
            <w:pPr>
              <w:spacing w:line="360" w:lineRule="exact"/>
              <w:ind w:right="317"/>
              <w:jc w:val="center"/>
              <w:rPr>
                <w:lang w:val="en-US"/>
              </w:rPr>
            </w:pPr>
            <w:r w:rsidRPr="00BF7DDA">
              <w:rPr>
                <w:lang w:val="en-US"/>
              </w:rPr>
              <w:lastRenderedPageBreak/>
              <w:t>PHÒNG</w:t>
            </w:r>
            <w:r w:rsidRPr="00BF7DDA">
              <w:t xml:space="preserve"> </w:t>
            </w:r>
            <w:r w:rsidRPr="00BF7DDA">
              <w:rPr>
                <w:lang w:val="en-US"/>
              </w:rPr>
              <w:t>GD&amp;Đ</w:t>
            </w:r>
            <w:r w:rsidR="00C11673">
              <w:rPr>
                <w:lang w:val="en-US"/>
              </w:rPr>
              <w:t>T</w:t>
            </w:r>
          </w:p>
          <w:p w14:paraId="282810B9" w14:textId="0AD5BA26" w:rsidR="00E64595" w:rsidRPr="00BF7DDA" w:rsidRDefault="00E64595" w:rsidP="009508BD">
            <w:pPr>
              <w:spacing w:line="360" w:lineRule="exact"/>
              <w:jc w:val="center"/>
              <w:rPr>
                <w:b/>
                <w:lang w:val="en-US"/>
              </w:rPr>
            </w:pPr>
            <w:r w:rsidRPr="00BF7DDA">
              <w:rPr>
                <w:b/>
                <w:lang w:val="en-US"/>
              </w:rPr>
              <w:t>TRƯỜNG THC</w:t>
            </w:r>
            <w:r w:rsidR="00C11673">
              <w:rPr>
                <w:b/>
                <w:lang w:val="en-US"/>
              </w:rPr>
              <w:t>S</w:t>
            </w:r>
          </w:p>
          <w:p w14:paraId="24165EB4" w14:textId="77777777" w:rsidR="00E64595" w:rsidRPr="00BF7DDA" w:rsidRDefault="00E64595" w:rsidP="009508BD">
            <w:pPr>
              <w:spacing w:line="360" w:lineRule="exact"/>
              <w:jc w:val="center"/>
              <w:rPr>
                <w:b/>
                <w:lang w:val="en-US"/>
              </w:rPr>
            </w:pPr>
            <w:r w:rsidRPr="00BF7DDA"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05583464" wp14:editId="23DE9FDF">
                      <wp:simplePos x="0" y="0"/>
                      <wp:positionH relativeFrom="column">
                        <wp:posOffset>445770</wp:posOffset>
                      </wp:positionH>
                      <wp:positionV relativeFrom="paragraph">
                        <wp:posOffset>129540</wp:posOffset>
                      </wp:positionV>
                      <wp:extent cx="1485900" cy="273050"/>
                      <wp:effectExtent l="0" t="0" r="19050" b="12700"/>
                      <wp:wrapNone/>
                      <wp:docPr id="25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2730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F49FDB" w14:textId="77777777" w:rsidR="009508BD" w:rsidRPr="00A5688A" w:rsidRDefault="009508BD" w:rsidP="00E6459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A5688A"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5583464" id="Rectangle 25" o:spid="_x0000_s1027" style="position:absolute;left:0;text-align:left;margin-left:35.1pt;margin-top:10.2pt;width:117pt;height:21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">
                      <v:textbox>
                        <w:txbxContent>
                          <w:p w14:paraId="06F49FDB" w14:textId="77777777" w:rsidR="009508BD" w:rsidRPr="00A5688A" w:rsidRDefault="009508BD" w:rsidP="00E64595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A5688A">
                              <w:rPr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F7DDA">
              <w:rPr>
                <w:b/>
                <w:noProof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99200" behindDoc="0" locked="0" layoutInCell="1" allowOverlap="1" wp14:anchorId="2EA7E2B0" wp14:editId="79B04802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31114</wp:posOffset>
                      </wp:positionV>
                      <wp:extent cx="1076325" cy="0"/>
                      <wp:effectExtent l="0" t="0" r="28575" b="1905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6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5B8160" id="Straight Arrow Connector 26" o:spid="_x0000_s1026" type="#_x0000_t32" style="position:absolute;margin-left:49.8pt;margin-top:2.45pt;width:84.75pt;height:0;z-index:2516992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"/>
                  </w:pict>
                </mc:Fallback>
              </mc:AlternateContent>
            </w:r>
          </w:p>
          <w:p w14:paraId="093BDC89" w14:textId="77777777" w:rsidR="00E64595" w:rsidRPr="00BF7DDA" w:rsidRDefault="00E64595" w:rsidP="009508BD">
            <w:pPr>
              <w:spacing w:line="36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6806" w:type="dxa"/>
          </w:tcPr>
          <w:p w14:paraId="58882FA3" w14:textId="7FC82512" w:rsidR="00E64595" w:rsidRPr="00BF7DDA" w:rsidRDefault="00E64595" w:rsidP="009508BD">
            <w:pPr>
              <w:jc w:val="center"/>
              <w:rPr>
                <w:b/>
                <w:lang w:val="en-US"/>
              </w:rPr>
            </w:pPr>
            <w:r w:rsidRPr="00BF7DDA">
              <w:rPr>
                <w:b/>
                <w:lang w:val="en-US"/>
              </w:rPr>
              <w:t xml:space="preserve">ĐỀ KIỂM TRA HỌC KÌ II </w:t>
            </w:r>
            <w:r w:rsidRPr="00BF7DDA">
              <w:rPr>
                <w:b/>
              </w:rPr>
              <w:t>NĂM HỌC 20</w:t>
            </w:r>
            <w:r>
              <w:rPr>
                <w:b/>
                <w:lang w:val="en-US"/>
              </w:rPr>
              <w:t>2</w:t>
            </w:r>
            <w:r w:rsidR="00C11673">
              <w:rPr>
                <w:b/>
                <w:lang w:val="en-US"/>
              </w:rPr>
              <w:t>3</w:t>
            </w:r>
            <w:r w:rsidRPr="00BF7DDA">
              <w:rPr>
                <w:b/>
              </w:rPr>
              <w:t xml:space="preserve"> - 20</w:t>
            </w:r>
            <w:r w:rsidRPr="00BF7DDA">
              <w:rPr>
                <w:b/>
                <w:lang w:val="en-US"/>
              </w:rPr>
              <w:t>2</w:t>
            </w:r>
            <w:r w:rsidR="00C11673">
              <w:rPr>
                <w:b/>
                <w:lang w:val="en-US"/>
              </w:rPr>
              <w:t>4</w:t>
            </w:r>
          </w:p>
          <w:p w14:paraId="7B985F12" w14:textId="77777777" w:rsidR="00E64595" w:rsidRPr="00BF7DDA" w:rsidRDefault="00E64595" w:rsidP="009508BD">
            <w:pPr>
              <w:jc w:val="center"/>
              <w:rPr>
                <w:b/>
                <w:lang w:val="en-US"/>
              </w:rPr>
            </w:pPr>
            <w:r w:rsidRPr="00BF7DDA">
              <w:rPr>
                <w:b/>
              </w:rPr>
              <w:t xml:space="preserve">Môn </w:t>
            </w:r>
            <w:r w:rsidRPr="00BF7DDA">
              <w:rPr>
                <w:b/>
                <w:lang w:val="en-US"/>
              </w:rPr>
              <w:t>kiểm tra</w:t>
            </w:r>
            <w:r w:rsidRPr="00BF7DDA">
              <w:rPr>
                <w:b/>
              </w:rPr>
              <w:t xml:space="preserve">: </w:t>
            </w:r>
            <w:r w:rsidRPr="00BF7DDA">
              <w:rPr>
                <w:b/>
                <w:lang w:val="en-US"/>
              </w:rPr>
              <w:t xml:space="preserve"> Toán 6</w:t>
            </w:r>
          </w:p>
          <w:p w14:paraId="1F843418" w14:textId="77777777" w:rsidR="00E64595" w:rsidRPr="00BF7DDA" w:rsidRDefault="00E64595" w:rsidP="009508BD">
            <w:pPr>
              <w:jc w:val="center"/>
            </w:pPr>
            <w:r w:rsidRPr="00BF7DDA">
              <w:t xml:space="preserve">Thời gian làm bài: </w:t>
            </w:r>
            <w:r w:rsidRPr="00BF7DDA">
              <w:rPr>
                <w:lang w:val="en-US"/>
              </w:rPr>
              <w:t xml:space="preserve">90 </w:t>
            </w:r>
            <w:r w:rsidRPr="00BF7DDA">
              <w:t>phút</w:t>
            </w:r>
          </w:p>
          <w:p w14:paraId="2DCF4E9E" w14:textId="77777777" w:rsidR="00E64595" w:rsidRPr="00BF7DDA" w:rsidRDefault="00E64595" w:rsidP="00E64595">
            <w:pPr>
              <w:jc w:val="center"/>
              <w:rPr>
                <w:i/>
              </w:rPr>
            </w:pPr>
            <w:r w:rsidRPr="00BF7DDA">
              <w:rPr>
                <w:i/>
              </w:rPr>
              <w:t xml:space="preserve">(Đề kiểm tra gồm: </w:t>
            </w:r>
            <w:r w:rsidRPr="000754D5">
              <w:rPr>
                <w:i/>
                <w:lang w:val="de-DE"/>
              </w:rPr>
              <w:t>0</w:t>
            </w:r>
            <w:r>
              <w:rPr>
                <w:i/>
                <w:lang w:val="de-DE"/>
              </w:rPr>
              <w:t>2</w:t>
            </w:r>
            <w:r w:rsidRPr="00BF7DDA">
              <w:rPr>
                <w:i/>
              </w:rPr>
              <w:t xml:space="preserve"> trang)</w:t>
            </w:r>
          </w:p>
        </w:tc>
      </w:tr>
    </w:tbl>
    <w:p w14:paraId="17103DBE" w14:textId="77777777" w:rsidR="00223277" w:rsidRPr="00BF7DDA" w:rsidRDefault="00223277" w:rsidP="00223277">
      <w:pPr>
        <w:spacing w:line="276" w:lineRule="auto"/>
        <w:rPr>
          <w:rFonts w:eastAsia="Calibri"/>
          <w:b/>
          <w:lang w:val="nl-NL"/>
        </w:rPr>
      </w:pPr>
      <w:r w:rsidRPr="00E64595">
        <w:rPr>
          <w:rFonts w:eastAsia="Calibri"/>
          <w:b/>
        </w:rPr>
        <w:t>I. Trắc nghiệm: (</w:t>
      </w:r>
      <w:r w:rsidR="00CA771D" w:rsidRPr="00E64595">
        <w:rPr>
          <w:rFonts w:eastAsia="Calibri"/>
          <w:b/>
        </w:rPr>
        <w:t>2</w:t>
      </w:r>
      <w:r w:rsidRPr="00E64595">
        <w:rPr>
          <w:rFonts w:eastAsia="Calibri"/>
          <w:b/>
        </w:rPr>
        <w:t xml:space="preserve"> điểm) </w:t>
      </w:r>
      <w:r w:rsidRPr="00BF7DDA">
        <w:rPr>
          <w:rFonts w:eastAsia="Calibri"/>
          <w:b/>
          <w:lang w:val="nl-NL"/>
        </w:rPr>
        <w:t>Ghi lại chữ cái đứng trước câu trả lờ</w:t>
      </w:r>
      <w:r w:rsidR="00CE320E">
        <w:rPr>
          <w:rFonts w:eastAsia="Calibri"/>
          <w:b/>
          <w:lang w:val="nl-NL"/>
        </w:rPr>
        <w:t>i đúng vào giấy kiểm tra.</w:t>
      </w:r>
    </w:p>
    <w:p w14:paraId="651D6EE6" w14:textId="77777777" w:rsidR="00480FE7" w:rsidRPr="0026052E" w:rsidRDefault="00480FE7" w:rsidP="00480FE7">
      <w:pPr>
        <w:rPr>
          <w:sz w:val="24"/>
          <w:szCs w:val="24"/>
          <w:lang w:val="it-IT"/>
        </w:rPr>
      </w:pPr>
      <w:r w:rsidRPr="002A0123">
        <w:rPr>
          <w:b/>
          <w:sz w:val="24"/>
          <w:szCs w:val="24"/>
          <w:lang w:val="it-IT"/>
        </w:rPr>
        <w:t xml:space="preserve">Câu </w:t>
      </w:r>
      <w:r w:rsidR="00310D3B" w:rsidRPr="002A0123">
        <w:rPr>
          <w:b/>
          <w:sz w:val="24"/>
          <w:szCs w:val="24"/>
          <w:lang w:val="it-IT"/>
        </w:rPr>
        <w:t>1</w:t>
      </w:r>
      <w:r w:rsidR="000842E0">
        <w:rPr>
          <w:b/>
          <w:color w:val="0000FF"/>
          <w:sz w:val="24"/>
          <w:szCs w:val="24"/>
          <w:lang w:val="it-IT"/>
        </w:rPr>
        <w:t>:</w:t>
      </w:r>
      <w:r w:rsidRPr="0026052E">
        <w:rPr>
          <w:color w:val="0000FF"/>
          <w:sz w:val="24"/>
          <w:szCs w:val="24"/>
          <w:lang w:val="it-IT"/>
        </w:rPr>
        <w:t xml:space="preserve"> </w:t>
      </w:r>
      <w:r w:rsidRPr="0026052E">
        <w:rPr>
          <w:sz w:val="24"/>
          <w:szCs w:val="24"/>
          <w:lang w:val="it-IT"/>
        </w:rPr>
        <w:t xml:space="preserve">Viết phân số </w:t>
      </w:r>
      <w:r w:rsidRPr="00726189">
        <w:rPr>
          <w:position w:val="-24"/>
          <w:sz w:val="24"/>
          <w:szCs w:val="24"/>
        </w:rPr>
        <w:object w:dxaOrig="560" w:dyaOrig="620" w14:anchorId="7AC77F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30.55pt" o:ole="">
            <v:imagedata r:id="rId8" o:title=""/>
          </v:shape>
          <o:OLEObject Type="Embed" ProgID="Equation.DSMT4" ShapeID="_x0000_i1025" DrawAspect="Content" ObjectID="_1786508930" r:id="rId9"/>
        </w:object>
      </w:r>
      <w:r w:rsidRPr="0026052E">
        <w:rPr>
          <w:sz w:val="24"/>
          <w:szCs w:val="24"/>
          <w:lang w:val="it-IT"/>
        </w:rPr>
        <w:t xml:space="preserve">  dưới dạng số thập phân ta được </w:t>
      </w:r>
    </w:p>
    <w:p w14:paraId="35345555" w14:textId="77777777" w:rsidR="00480FE7" w:rsidRPr="002A0123" w:rsidRDefault="008927A9" w:rsidP="008927A9">
      <w:pPr>
        <w:rPr>
          <w:sz w:val="24"/>
          <w:szCs w:val="24"/>
          <w:lang w:val="it-IT"/>
        </w:rPr>
      </w:pPr>
      <w:r w:rsidRPr="002A0123">
        <w:rPr>
          <w:b/>
          <w:sz w:val="24"/>
          <w:szCs w:val="24"/>
          <w:lang w:val="it-IT"/>
        </w:rPr>
        <w:t xml:space="preserve">       </w:t>
      </w:r>
      <w:r w:rsidR="00480FE7" w:rsidRPr="002A0123">
        <w:rPr>
          <w:b/>
          <w:sz w:val="24"/>
          <w:szCs w:val="24"/>
          <w:lang w:val="it-IT"/>
        </w:rPr>
        <w:t>A.</w:t>
      </w:r>
      <w:r w:rsidR="00480FE7" w:rsidRPr="002A0123">
        <w:rPr>
          <w:sz w:val="24"/>
          <w:szCs w:val="24"/>
          <w:lang w:val="it-IT"/>
        </w:rPr>
        <w:t xml:space="preserve"> 0,131</w:t>
      </w:r>
      <w:r w:rsidR="00480FE7" w:rsidRPr="002A0123">
        <w:rPr>
          <w:sz w:val="24"/>
          <w:szCs w:val="24"/>
          <w:lang w:val="it-IT"/>
        </w:rPr>
        <w:tab/>
      </w:r>
      <w:r w:rsidR="00480FE7" w:rsidRPr="002A0123">
        <w:rPr>
          <w:sz w:val="24"/>
          <w:szCs w:val="24"/>
          <w:lang w:val="it-IT"/>
        </w:rPr>
        <w:tab/>
      </w:r>
      <w:r w:rsidR="00480FE7" w:rsidRPr="002A0123">
        <w:rPr>
          <w:b/>
          <w:sz w:val="24"/>
          <w:szCs w:val="24"/>
          <w:lang w:val="it-IT"/>
        </w:rPr>
        <w:t>B.</w:t>
      </w:r>
      <w:r w:rsidR="00480FE7" w:rsidRPr="002A0123">
        <w:rPr>
          <w:sz w:val="24"/>
          <w:szCs w:val="24"/>
          <w:lang w:val="it-IT"/>
        </w:rPr>
        <w:t xml:space="preserve"> 0,0131</w:t>
      </w:r>
      <w:r w:rsidR="00480FE7" w:rsidRPr="002A0123">
        <w:rPr>
          <w:sz w:val="24"/>
          <w:szCs w:val="24"/>
          <w:lang w:val="it-IT"/>
        </w:rPr>
        <w:tab/>
      </w:r>
      <w:r w:rsidR="00480FE7" w:rsidRPr="002A0123">
        <w:rPr>
          <w:sz w:val="24"/>
          <w:szCs w:val="24"/>
          <w:lang w:val="it-IT"/>
        </w:rPr>
        <w:tab/>
      </w:r>
      <w:r w:rsidR="002A0123">
        <w:rPr>
          <w:sz w:val="24"/>
          <w:szCs w:val="24"/>
          <w:lang w:val="it-IT"/>
        </w:rPr>
        <w:t xml:space="preserve"> </w:t>
      </w:r>
      <w:r w:rsidR="009F7697">
        <w:rPr>
          <w:sz w:val="24"/>
          <w:szCs w:val="24"/>
          <w:lang w:val="it-IT"/>
        </w:rPr>
        <w:t xml:space="preserve"> </w:t>
      </w:r>
      <w:r w:rsidR="00480FE7" w:rsidRPr="002A0123">
        <w:rPr>
          <w:b/>
          <w:sz w:val="24"/>
          <w:szCs w:val="24"/>
          <w:lang w:val="it-IT"/>
        </w:rPr>
        <w:t>C.</w:t>
      </w:r>
      <w:r w:rsidR="009F7697">
        <w:rPr>
          <w:sz w:val="24"/>
          <w:szCs w:val="24"/>
          <w:lang w:val="it-IT"/>
        </w:rPr>
        <w:t xml:space="preserve"> 1,31</w:t>
      </w:r>
      <w:r w:rsidR="009F7697">
        <w:rPr>
          <w:sz w:val="24"/>
          <w:szCs w:val="24"/>
          <w:lang w:val="it-IT"/>
        </w:rPr>
        <w:tab/>
      </w:r>
      <w:r w:rsidR="009F7697">
        <w:rPr>
          <w:sz w:val="24"/>
          <w:szCs w:val="24"/>
          <w:lang w:val="it-IT"/>
        </w:rPr>
        <w:tab/>
        <w:t xml:space="preserve">           </w:t>
      </w:r>
      <w:r w:rsidR="00480FE7" w:rsidRPr="002A0123">
        <w:rPr>
          <w:b/>
          <w:sz w:val="24"/>
          <w:szCs w:val="24"/>
          <w:lang w:val="it-IT"/>
        </w:rPr>
        <w:t>D.</w:t>
      </w:r>
      <w:r w:rsidR="00480FE7" w:rsidRPr="002A0123">
        <w:rPr>
          <w:sz w:val="24"/>
          <w:szCs w:val="24"/>
          <w:lang w:val="it-IT"/>
        </w:rPr>
        <w:t xml:space="preserve"> 0,1331</w:t>
      </w:r>
    </w:p>
    <w:p w14:paraId="33BA674F" w14:textId="77777777" w:rsidR="00480FE7" w:rsidRPr="0026052E" w:rsidRDefault="00480FE7" w:rsidP="00480FE7">
      <w:pPr>
        <w:rPr>
          <w:sz w:val="24"/>
          <w:szCs w:val="24"/>
          <w:lang w:val="it-IT"/>
        </w:rPr>
      </w:pPr>
      <w:r w:rsidRPr="008927A9">
        <w:rPr>
          <w:b/>
          <w:sz w:val="24"/>
          <w:szCs w:val="24"/>
          <w:lang w:val="it-IT"/>
        </w:rPr>
        <w:t xml:space="preserve">Câu </w:t>
      </w:r>
      <w:r w:rsidR="00310D3B" w:rsidRPr="008927A9">
        <w:rPr>
          <w:b/>
          <w:sz w:val="24"/>
          <w:szCs w:val="24"/>
          <w:lang w:val="it-IT"/>
        </w:rPr>
        <w:t>2</w:t>
      </w:r>
      <w:r w:rsidRPr="008927A9">
        <w:rPr>
          <w:sz w:val="24"/>
          <w:szCs w:val="24"/>
          <w:lang w:val="it-IT"/>
        </w:rPr>
        <w:t xml:space="preserve">: </w:t>
      </w:r>
      <w:r w:rsidRPr="0026052E">
        <w:rPr>
          <w:sz w:val="24"/>
          <w:szCs w:val="24"/>
          <w:lang w:val="it-IT"/>
        </w:rPr>
        <w:t>Tỉ số phần trăm của hai số 4 và 5 là .</w:t>
      </w:r>
    </w:p>
    <w:p w14:paraId="111A1BD7" w14:textId="77777777" w:rsidR="00480FE7" w:rsidRPr="002A0123" w:rsidRDefault="00480FE7" w:rsidP="008927A9">
      <w:pPr>
        <w:pStyle w:val="ListParagraph"/>
        <w:numPr>
          <w:ilvl w:val="0"/>
          <w:numId w:val="33"/>
        </w:numPr>
        <w:rPr>
          <w:sz w:val="24"/>
          <w:szCs w:val="24"/>
          <w:lang w:val="it-IT"/>
        </w:rPr>
      </w:pPr>
      <w:r w:rsidRPr="002A0123">
        <w:rPr>
          <w:sz w:val="24"/>
          <w:szCs w:val="24"/>
          <w:lang w:val="it-IT"/>
        </w:rPr>
        <w:t xml:space="preserve">80%                </w:t>
      </w:r>
      <w:r w:rsidRPr="002A0123">
        <w:rPr>
          <w:b/>
          <w:bCs/>
          <w:sz w:val="24"/>
          <w:szCs w:val="24"/>
          <w:lang w:val="it-IT"/>
        </w:rPr>
        <w:t>B</w:t>
      </w:r>
      <w:r w:rsidRPr="002A0123">
        <w:rPr>
          <w:sz w:val="24"/>
          <w:szCs w:val="24"/>
          <w:lang w:val="it-IT"/>
        </w:rPr>
        <w:t xml:space="preserve">. 125%              </w:t>
      </w:r>
      <w:r w:rsidR="002A0123">
        <w:rPr>
          <w:sz w:val="24"/>
          <w:szCs w:val="24"/>
          <w:lang w:val="it-IT"/>
        </w:rPr>
        <w:t xml:space="preserve">     </w:t>
      </w:r>
      <w:r w:rsidRPr="002A0123">
        <w:rPr>
          <w:sz w:val="24"/>
          <w:szCs w:val="24"/>
          <w:lang w:val="it-IT"/>
        </w:rPr>
        <w:t xml:space="preserve"> </w:t>
      </w:r>
      <w:r w:rsidR="002A0123">
        <w:rPr>
          <w:sz w:val="24"/>
          <w:szCs w:val="24"/>
          <w:lang w:val="it-IT"/>
        </w:rPr>
        <w:t xml:space="preserve"> </w:t>
      </w:r>
      <w:r w:rsidRPr="002A0123">
        <w:rPr>
          <w:sz w:val="24"/>
          <w:szCs w:val="24"/>
          <w:lang w:val="it-IT"/>
        </w:rPr>
        <w:t xml:space="preserve"> </w:t>
      </w:r>
      <w:r w:rsidR="002A0123">
        <w:rPr>
          <w:sz w:val="24"/>
          <w:szCs w:val="24"/>
          <w:lang w:val="it-IT"/>
        </w:rPr>
        <w:t xml:space="preserve">  </w:t>
      </w:r>
      <w:r w:rsidRPr="002A0123">
        <w:rPr>
          <w:b/>
          <w:bCs/>
          <w:sz w:val="24"/>
          <w:szCs w:val="24"/>
          <w:lang w:val="it-IT"/>
        </w:rPr>
        <w:t>C</w:t>
      </w:r>
      <w:r w:rsidRPr="002A0123">
        <w:rPr>
          <w:sz w:val="24"/>
          <w:szCs w:val="24"/>
          <w:lang w:val="it-IT"/>
        </w:rPr>
        <w:t xml:space="preserve">. 4,5%            </w:t>
      </w:r>
      <w:r w:rsidR="002A0123">
        <w:rPr>
          <w:sz w:val="24"/>
          <w:szCs w:val="24"/>
          <w:lang w:val="it-IT"/>
        </w:rPr>
        <w:t xml:space="preserve">          </w:t>
      </w:r>
      <w:r w:rsidRPr="002A0123">
        <w:rPr>
          <w:sz w:val="24"/>
          <w:szCs w:val="24"/>
          <w:lang w:val="it-IT"/>
        </w:rPr>
        <w:t xml:space="preserve"> </w:t>
      </w:r>
      <w:r w:rsidR="002A0123">
        <w:rPr>
          <w:sz w:val="24"/>
          <w:szCs w:val="24"/>
          <w:lang w:val="it-IT"/>
        </w:rPr>
        <w:t xml:space="preserve">         </w:t>
      </w:r>
      <w:r w:rsidRPr="002A0123">
        <w:rPr>
          <w:b/>
          <w:bCs/>
          <w:sz w:val="24"/>
          <w:szCs w:val="24"/>
          <w:lang w:val="it-IT"/>
        </w:rPr>
        <w:t>D</w:t>
      </w:r>
      <w:r w:rsidRPr="002A0123">
        <w:rPr>
          <w:sz w:val="24"/>
          <w:szCs w:val="24"/>
          <w:lang w:val="it-IT"/>
        </w:rPr>
        <w:t>. 0,2%</w:t>
      </w:r>
    </w:p>
    <w:p w14:paraId="31AACE4A" w14:textId="77777777" w:rsidR="00480FE7" w:rsidRPr="00EB05BF" w:rsidRDefault="00480FE7" w:rsidP="00480FE7">
      <w:pPr>
        <w:rPr>
          <w:rFonts w:ascii="Cambria Math" w:hAnsi="Cambria Math"/>
          <w:lang w:val="it-IT"/>
          <w:oMath/>
        </w:rPr>
      </w:pPr>
      <w:r w:rsidRPr="008927A9">
        <w:rPr>
          <w:b/>
        </w:rPr>
        <w:t xml:space="preserve">Câu </w:t>
      </w:r>
      <w:r w:rsidR="00310D3B" w:rsidRPr="008927A9">
        <w:rPr>
          <w:b/>
          <w:lang w:val="it-IT"/>
        </w:rPr>
        <w:t>3</w:t>
      </w:r>
      <w:r w:rsidR="000842E0" w:rsidRPr="000842E0">
        <w:rPr>
          <w:b/>
          <w:color w:val="0000FF"/>
          <w:lang w:val="it-IT"/>
        </w:rPr>
        <w:t>:</w:t>
      </w:r>
      <w:r w:rsidR="00EB05BF" w:rsidRPr="00EB05BF">
        <w:rPr>
          <w:b/>
          <w:color w:val="0000FF"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den>
        </m:f>
      </m:oMath>
      <w:r w:rsidR="00EB05BF" w:rsidRPr="00EB05BF">
        <w:rPr>
          <w:lang w:val="it-IT"/>
        </w:rPr>
        <w:t xml:space="preserve"> của  100 là :</w:t>
      </w:r>
      <w:r w:rsidR="002A0123">
        <w:rPr>
          <w:lang w:val="it-IT"/>
        </w:rPr>
        <w:t xml:space="preserve">  </w:t>
      </w:r>
    </w:p>
    <w:p w14:paraId="00B8B5CB" w14:textId="77777777" w:rsidR="00480FE7" w:rsidRPr="000842E0" w:rsidRDefault="008927A9" w:rsidP="00480FE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it-IT"/>
        </w:rPr>
      </w:pPr>
      <w:r w:rsidRPr="002A0123">
        <w:rPr>
          <w:b/>
          <w:bCs/>
          <w:color w:val="0000FF"/>
          <w:lang w:val="it-IT"/>
        </w:rPr>
        <w:t xml:space="preserve"> </w:t>
      </w:r>
      <w:r w:rsidR="009F7697">
        <w:rPr>
          <w:b/>
          <w:bCs/>
          <w:color w:val="0000FF"/>
          <w:lang w:val="it-IT"/>
        </w:rPr>
        <w:t xml:space="preserve"> </w:t>
      </w:r>
      <w:r w:rsidR="00480FE7" w:rsidRPr="002A0123">
        <w:rPr>
          <w:b/>
          <w:bCs/>
        </w:rPr>
        <w:t>A.</w:t>
      </w:r>
      <w:r w:rsidR="00EB05BF" w:rsidRPr="002A0123">
        <w:rPr>
          <w:lang w:val="it-IT"/>
        </w:rPr>
        <w:t>10</w:t>
      </w:r>
      <w:r w:rsidR="002A0123" w:rsidRPr="002A0123">
        <w:rPr>
          <w:lang w:val="it-IT"/>
        </w:rPr>
        <w:t xml:space="preserve"> </w:t>
      </w:r>
      <w:r w:rsidR="002A0123">
        <w:rPr>
          <w:lang w:val="it-IT"/>
        </w:rPr>
        <w:t xml:space="preserve">                   </w:t>
      </w:r>
      <w:r w:rsidR="00480FE7" w:rsidRPr="002A0123">
        <w:rPr>
          <w:b/>
          <w:bCs/>
        </w:rPr>
        <w:t>B.</w:t>
      </w:r>
      <w:r w:rsidR="00480FE7" w:rsidRPr="002A0123">
        <w:t xml:space="preserve"> </w:t>
      </w:r>
      <w:r w:rsidR="00EB05BF" w:rsidRPr="002A0123">
        <w:rPr>
          <w:lang w:val="it-IT"/>
        </w:rPr>
        <w:t>20</w:t>
      </w:r>
      <w:r w:rsidR="002A0123">
        <w:t xml:space="preserve"> </w:t>
      </w:r>
      <w:r w:rsidR="002A0123" w:rsidRPr="002A0123">
        <w:rPr>
          <w:lang w:val="it-IT"/>
        </w:rPr>
        <w:t xml:space="preserve"> </w:t>
      </w:r>
      <w:r w:rsidR="002A0123">
        <w:rPr>
          <w:lang w:val="it-IT"/>
        </w:rPr>
        <w:t xml:space="preserve">                        </w:t>
      </w:r>
      <w:r w:rsidR="009F7697">
        <w:rPr>
          <w:lang w:val="it-IT"/>
        </w:rPr>
        <w:t xml:space="preserve"> </w:t>
      </w:r>
      <w:r w:rsidR="00480FE7" w:rsidRPr="002A0123">
        <w:rPr>
          <w:b/>
          <w:bCs/>
        </w:rPr>
        <w:t>C.</w:t>
      </w:r>
      <w:r w:rsidR="00480FE7" w:rsidRPr="002A0123">
        <w:t xml:space="preserve"> </w:t>
      </w:r>
      <w:r w:rsidR="00EB05BF" w:rsidRPr="002A0123">
        <w:rPr>
          <w:lang w:val="it-IT"/>
        </w:rPr>
        <w:t>30</w:t>
      </w:r>
      <w:r w:rsidR="00480FE7" w:rsidRPr="002A0123">
        <w:tab/>
      </w:r>
      <w:r w:rsidR="002A0123" w:rsidRPr="000842E0">
        <w:rPr>
          <w:lang w:val="it-IT"/>
        </w:rPr>
        <w:t xml:space="preserve">                            </w:t>
      </w:r>
      <w:r w:rsidR="00480FE7" w:rsidRPr="002A0123">
        <w:rPr>
          <w:b/>
          <w:bCs/>
        </w:rPr>
        <w:t>D.</w:t>
      </w:r>
      <w:r w:rsidR="00480FE7" w:rsidRPr="002A0123">
        <w:t xml:space="preserve"> </w:t>
      </w:r>
      <w:r w:rsidR="00EB05BF" w:rsidRPr="002A0123">
        <w:rPr>
          <w:lang w:val="it-IT"/>
        </w:rPr>
        <w:t>40</w:t>
      </w:r>
      <w:r w:rsidR="00480FE7" w:rsidRPr="002A0123">
        <w:rPr>
          <w:position w:val="-8"/>
        </w:rPr>
        <w:t xml:space="preserve"> </w:t>
      </w:r>
    </w:p>
    <w:p w14:paraId="4922D61B" w14:textId="77777777" w:rsidR="00480FE7" w:rsidRPr="0026052E" w:rsidRDefault="00480FE7" w:rsidP="00480FE7">
      <w:r w:rsidRPr="008927A9">
        <w:rPr>
          <w:b/>
        </w:rPr>
        <w:t xml:space="preserve">Câu </w:t>
      </w:r>
      <w:r w:rsidR="00310D3B" w:rsidRPr="008927A9">
        <w:rPr>
          <w:b/>
        </w:rPr>
        <w:t>4</w:t>
      </w:r>
      <w:r w:rsidR="000842E0" w:rsidRPr="000842E0">
        <w:rPr>
          <w:b/>
          <w:color w:val="0033CC"/>
          <w:lang w:val="it-IT"/>
        </w:rPr>
        <w:t>:</w:t>
      </w:r>
      <w:r w:rsidRPr="0026052E">
        <w:rPr>
          <w:b/>
          <w:color w:val="0000FF"/>
        </w:rPr>
        <w:t xml:space="preserve"> </w:t>
      </w:r>
      <w:r w:rsidRPr="0026052E">
        <w:t xml:space="preserve">Làm tròn số </w:t>
      </w:r>
      <w:r w:rsidRPr="005232D4">
        <w:rPr>
          <w:position w:val="-10"/>
        </w:rPr>
        <w:object w:dxaOrig="780" w:dyaOrig="320" w14:anchorId="526A4E5C">
          <v:shape id="_x0000_i1026" type="#_x0000_t75" style="width:39.25pt;height:15.25pt" o:ole="">
            <v:imagedata r:id="rId10" o:title=""/>
          </v:shape>
          <o:OLEObject Type="Embed" ProgID="Equation.DSMT4" ShapeID="_x0000_i1026" DrawAspect="Content" ObjectID="_1786508931" r:id="rId11"/>
        </w:object>
      </w:r>
      <w:r w:rsidRPr="0026052E">
        <w:t xml:space="preserve"> đến hàng phần mười ( chữ số thập phân thứ nhất) ta được kết quả là</w:t>
      </w:r>
    </w:p>
    <w:p w14:paraId="587CADD6" w14:textId="77777777" w:rsidR="00480FE7" w:rsidRPr="002762D5" w:rsidRDefault="009F7697" w:rsidP="00480FE7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</w:pPr>
      <w:r>
        <w:rPr>
          <w:b/>
          <w:lang w:val="en-US"/>
        </w:rPr>
        <w:t xml:space="preserve"> </w:t>
      </w:r>
      <w:r w:rsidR="00480FE7" w:rsidRPr="002A0123">
        <w:rPr>
          <w:b/>
        </w:rPr>
        <w:t>A.</w:t>
      </w:r>
      <w:r w:rsidR="00480FE7" w:rsidRPr="002A0123">
        <w:t xml:space="preserve"> </w:t>
      </w:r>
      <w:r w:rsidR="00480FE7" w:rsidRPr="002A0123">
        <w:rPr>
          <w:position w:val="-10"/>
        </w:rPr>
        <w:object w:dxaOrig="499" w:dyaOrig="320" w14:anchorId="534D0699">
          <v:shape id="_x0000_i1027" type="#_x0000_t75" style="width:25.1pt;height:15.25pt" o:ole="">
            <v:imagedata r:id="rId12" o:title=""/>
          </v:shape>
          <o:OLEObject Type="Embed" ProgID="Equation.DSMT4" ShapeID="_x0000_i1027" DrawAspect="Content" ObjectID="_1786508932" r:id="rId13"/>
        </w:object>
      </w:r>
      <w:r w:rsidR="002A0123" w:rsidRPr="00A01FC5">
        <w:t xml:space="preserve">        </w:t>
      </w:r>
      <w:r w:rsidR="002A0123" w:rsidRPr="00A01FC5">
        <w:rPr>
          <w:b/>
        </w:rPr>
        <w:t xml:space="preserve">        </w:t>
      </w:r>
      <w:r w:rsidR="00480FE7" w:rsidRPr="002A0123">
        <w:rPr>
          <w:b/>
        </w:rPr>
        <w:t>B.</w:t>
      </w:r>
      <w:r w:rsidR="00480FE7" w:rsidRPr="002A0123">
        <w:t xml:space="preserve"> </w:t>
      </w:r>
      <w:r w:rsidR="00480FE7" w:rsidRPr="002A0123">
        <w:rPr>
          <w:position w:val="-10"/>
        </w:rPr>
        <w:object w:dxaOrig="560" w:dyaOrig="320" w14:anchorId="4D02F9FE">
          <v:shape id="_x0000_i1028" type="#_x0000_t75" style="width:27.25pt;height:15.25pt" o:ole="">
            <v:imagedata r:id="rId14" o:title=""/>
          </v:shape>
          <o:OLEObject Type="Embed" ProgID="Equation.DSMT4" ShapeID="_x0000_i1028" DrawAspect="Content" ObjectID="_1786508933" r:id="rId15"/>
        </w:object>
      </w:r>
      <w:r w:rsidR="002A0123" w:rsidRPr="00A01FC5">
        <w:rPr>
          <w:b/>
        </w:rPr>
        <w:t xml:space="preserve">                       </w:t>
      </w:r>
      <w:r w:rsidR="00480FE7" w:rsidRPr="002A0123">
        <w:rPr>
          <w:b/>
        </w:rPr>
        <w:t xml:space="preserve">C. </w:t>
      </w:r>
      <w:r w:rsidR="00480FE7" w:rsidRPr="002A0123">
        <w:rPr>
          <w:position w:val="-4"/>
        </w:rPr>
        <w:object w:dxaOrig="340" w:dyaOrig="260" w14:anchorId="063D5A05">
          <v:shape id="_x0000_i1029" type="#_x0000_t75" style="width:17.45pt;height:13.1pt" o:ole="">
            <v:imagedata r:id="rId16" o:title=""/>
          </v:shape>
          <o:OLEObject Type="Embed" ProgID="Equation.DSMT4" ShapeID="_x0000_i1029" DrawAspect="Content" ObjectID="_1786508934" r:id="rId17"/>
        </w:object>
      </w:r>
      <w:r w:rsidR="00480FE7" w:rsidRPr="002A0123">
        <w:rPr>
          <w:b/>
        </w:rPr>
        <w:tab/>
      </w:r>
      <w:r w:rsidR="002A0123" w:rsidRPr="00A01FC5">
        <w:rPr>
          <w:b/>
        </w:rPr>
        <w:t xml:space="preserve">                           </w:t>
      </w:r>
      <w:r>
        <w:rPr>
          <w:b/>
          <w:lang w:val="en-US"/>
        </w:rPr>
        <w:t xml:space="preserve"> </w:t>
      </w:r>
      <w:r w:rsidR="00480FE7" w:rsidRPr="002A0123">
        <w:rPr>
          <w:b/>
        </w:rPr>
        <w:t xml:space="preserve">D. </w:t>
      </w:r>
      <w:r w:rsidR="00480FE7" w:rsidRPr="002A0123">
        <w:rPr>
          <w:position w:val="-10"/>
        </w:rPr>
        <w:object w:dxaOrig="660" w:dyaOrig="320" w14:anchorId="7AB335FF">
          <v:shape id="_x0000_i1030" type="#_x0000_t75" style="width:32.75pt;height:15.25pt" o:ole="">
            <v:imagedata r:id="rId18" o:title=""/>
          </v:shape>
          <o:OLEObject Type="Embed" ProgID="Equation.DSMT4" ShapeID="_x0000_i1030" DrawAspect="Content" ObjectID="_1786508935" r:id="rId19"/>
        </w:object>
      </w:r>
      <w:r w:rsidR="00480FE7" w:rsidRPr="002762D5">
        <w:t>.</w:t>
      </w:r>
    </w:p>
    <w:p w14:paraId="4225E2DA" w14:textId="77777777" w:rsidR="009F7697" w:rsidRDefault="00223277" w:rsidP="009F7697">
      <w:pPr>
        <w:spacing w:line="276" w:lineRule="auto"/>
        <w:rPr>
          <w:rFonts w:eastAsia="Calibri"/>
          <w:bCs/>
          <w:iCs/>
          <w:lang w:val="en-US"/>
        </w:rPr>
      </w:pPr>
      <w:r w:rsidRPr="002A0123">
        <w:rPr>
          <w:rFonts w:eastAsia="Calibri"/>
          <w:b/>
        </w:rPr>
        <w:t xml:space="preserve">Câu </w:t>
      </w:r>
      <w:r w:rsidR="00BF7DDA" w:rsidRPr="002A0123">
        <w:rPr>
          <w:rFonts w:eastAsia="Calibri"/>
          <w:b/>
        </w:rPr>
        <w:t>5</w:t>
      </w:r>
      <w:r w:rsidR="000842E0" w:rsidRPr="000842E0">
        <w:rPr>
          <w:rFonts w:eastAsia="Calibri"/>
          <w:b/>
        </w:rPr>
        <w:t xml:space="preserve">: </w:t>
      </w:r>
      <w:r w:rsidRPr="000754D5">
        <w:rPr>
          <w:rFonts w:eastAsia="Calibri"/>
          <w:bCs/>
          <w:iCs/>
        </w:rPr>
        <w:t>Tỉ số phần trăm của hai số 10 và 40 là :</w:t>
      </w:r>
    </w:p>
    <w:p w14:paraId="427CA58E" w14:textId="77777777" w:rsidR="00223277" w:rsidRPr="009F7697" w:rsidRDefault="009F7697" w:rsidP="009F7697">
      <w:pPr>
        <w:spacing w:line="276" w:lineRule="auto"/>
        <w:rPr>
          <w:rFonts w:eastAsia="Calibri"/>
          <w:bCs/>
          <w:iCs/>
        </w:rPr>
      </w:pPr>
      <w:r>
        <w:rPr>
          <w:rFonts w:eastAsia="Calibri"/>
          <w:b/>
          <w:bCs/>
          <w:iCs/>
          <w:lang w:val="en-US"/>
        </w:rPr>
        <w:t xml:space="preserve">     </w:t>
      </w:r>
      <w:r w:rsidRPr="009F7697">
        <w:rPr>
          <w:rFonts w:eastAsia="Calibri"/>
          <w:b/>
          <w:bCs/>
          <w:iCs/>
          <w:lang w:val="en-US"/>
        </w:rPr>
        <w:t>A.</w:t>
      </w:r>
      <w:r>
        <w:rPr>
          <w:rFonts w:eastAsia="Calibri"/>
          <w:bCs/>
          <w:iCs/>
          <w:lang w:val="en-US"/>
        </w:rPr>
        <w:t xml:space="preserve"> </w:t>
      </w:r>
      <w:r w:rsidR="002A0123" w:rsidRPr="000842E0">
        <w:rPr>
          <w:rFonts w:eastAsia="Calibri"/>
          <w:bCs/>
          <w:iCs/>
        </w:rPr>
        <w:t xml:space="preserve"> </w:t>
      </w:r>
      <w:r w:rsidR="002A0123">
        <w:rPr>
          <w:rFonts w:eastAsia="Calibri"/>
          <w:bCs/>
          <w:iCs/>
          <w:lang w:val="en-US"/>
        </w:rPr>
        <w:t xml:space="preserve">4%                 </w:t>
      </w:r>
      <w:r w:rsidR="00223277" w:rsidRPr="002A0123">
        <w:rPr>
          <w:rFonts w:eastAsia="Calibri"/>
          <w:b/>
          <w:bCs/>
          <w:iCs/>
          <w:lang w:val="en-US"/>
        </w:rPr>
        <w:t>B</w:t>
      </w:r>
      <w:r w:rsidR="002A0123">
        <w:rPr>
          <w:rFonts w:eastAsia="Calibri"/>
          <w:bCs/>
          <w:iCs/>
          <w:lang w:val="en-US"/>
        </w:rPr>
        <w:t xml:space="preserve">. 0,25%                     </w:t>
      </w:r>
      <w:r w:rsidR="00223277" w:rsidRPr="002A0123">
        <w:rPr>
          <w:rFonts w:eastAsia="Calibri"/>
          <w:b/>
          <w:bCs/>
          <w:iCs/>
          <w:lang w:val="en-US"/>
        </w:rPr>
        <w:t>C</w:t>
      </w:r>
      <w:r w:rsidR="00223277" w:rsidRPr="00BF7DDA">
        <w:rPr>
          <w:rFonts w:eastAsia="Calibri"/>
          <w:bCs/>
          <w:iCs/>
          <w:lang w:val="en-US"/>
        </w:rPr>
        <w:t xml:space="preserve">. 2,5%                            </w:t>
      </w:r>
      <w:r w:rsidR="00223277" w:rsidRPr="002A0123">
        <w:rPr>
          <w:rFonts w:eastAsia="Calibri"/>
          <w:b/>
          <w:bCs/>
          <w:iCs/>
          <w:lang w:val="en-US"/>
        </w:rPr>
        <w:t>D</w:t>
      </w:r>
      <w:r w:rsidR="00223277" w:rsidRPr="00BF7DDA">
        <w:rPr>
          <w:rFonts w:eastAsia="Calibri"/>
          <w:bCs/>
          <w:iCs/>
          <w:lang w:val="en-US"/>
        </w:rPr>
        <w:t>. 25%</w:t>
      </w:r>
    </w:p>
    <w:p w14:paraId="42E802B1" w14:textId="77777777" w:rsidR="004C5765" w:rsidRPr="004C5765" w:rsidRDefault="004C5765" w:rsidP="004C5765">
      <w:pPr>
        <w:pStyle w:val="Heading4"/>
        <w:spacing w:before="120" w:after="120" w:line="276" w:lineRule="auto"/>
        <w:jc w:val="both"/>
        <w:rPr>
          <w:rFonts w:ascii="Times New Roman" w:hAnsi="Times New Roman" w:cs="Times New Roman"/>
          <w:b/>
          <w:i w:val="0"/>
          <w:color w:val="auto"/>
          <w:sz w:val="26"/>
          <w:szCs w:val="26"/>
        </w:rPr>
      </w:pPr>
      <w:r w:rsidRPr="008927A9">
        <w:rPr>
          <w:rFonts w:ascii="Times New Roman" w:hAnsi="Times New Roman" w:cs="Times New Roman"/>
          <w:b/>
          <w:i w:val="0"/>
          <w:color w:val="auto"/>
          <w:sz w:val="26"/>
          <w:szCs w:val="26"/>
        </w:rPr>
        <w:t>Câu 6</w:t>
      </w:r>
      <w:r w:rsidRPr="004C5765">
        <w:rPr>
          <w:rFonts w:ascii="Times New Roman" w:hAnsi="Times New Roman" w:cs="Times New Roman"/>
          <w:i w:val="0"/>
          <w:color w:val="auto"/>
          <w:sz w:val="26"/>
          <w:szCs w:val="26"/>
        </w:rPr>
        <w:t>. Quan sát hình vẽ bên, cho biết tia</w:t>
      </w:r>
      <w:r w:rsidRPr="004C5765">
        <w:rPr>
          <w:rFonts w:ascii="Times New Roman" w:eastAsia="Tahoma" w:hAnsi="Times New Roman" w:cs="Times New Roman"/>
          <w:i w:val="0"/>
          <w:color w:val="auto"/>
          <w:sz w:val="26"/>
          <w:szCs w:val="26"/>
          <w:shd w:val="clear" w:color="auto" w:fill="FFFFFF"/>
        </w:rPr>
        <w:t xml:space="preserve"> nào là tia đối của tia </w:t>
      </w:r>
      <w:r w:rsidRPr="004C5765">
        <w:rPr>
          <w:color w:val="auto"/>
          <w:position w:val="-10"/>
          <w:sz w:val="26"/>
          <w:szCs w:val="26"/>
        </w:rPr>
        <w:object w:dxaOrig="360" w:dyaOrig="320" w14:anchorId="482B8314">
          <v:shape id="_x0000_i1031" type="#_x0000_t75" style="width:18.55pt;height:15.25pt" o:ole="">
            <v:imagedata r:id="rId20" o:title=""/>
          </v:shape>
          <o:OLEObject Type="Embed" ProgID="Equation.DSMT4" ShapeID="_x0000_i1031" DrawAspect="Content" ObjectID="_1786508936" r:id="rId21"/>
        </w:object>
      </w:r>
    </w:p>
    <w:p w14:paraId="59BC0C6D" w14:textId="77777777" w:rsidR="004C5765" w:rsidRPr="00763704" w:rsidRDefault="004C5765" w:rsidP="004C5765">
      <w:pPr>
        <w:spacing w:beforeLines="50" w:before="120" w:after="120"/>
        <w:jc w:val="center"/>
        <w:rPr>
          <w:rFonts w:eastAsia="Calibri"/>
          <w:sz w:val="24"/>
          <w:szCs w:val="24"/>
        </w:rPr>
      </w:pPr>
      <w:r w:rsidRPr="00763704">
        <w:rPr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48507174" wp14:editId="511D4B27">
            <wp:extent cx="3124200" cy="52578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5A06B" w14:textId="77777777" w:rsidR="004C5765" w:rsidRPr="004C5765" w:rsidRDefault="002A0123" w:rsidP="004C5765">
      <w:pPr>
        <w:tabs>
          <w:tab w:val="left" w:pos="3402"/>
          <w:tab w:val="left" w:pos="5669"/>
          <w:tab w:val="left" w:pos="7937"/>
        </w:tabs>
        <w:spacing w:after="120" w:line="276" w:lineRule="auto"/>
        <w:rPr>
          <w:lang w:val="en-US"/>
        </w:rPr>
      </w:pPr>
      <w:r>
        <w:rPr>
          <w:b/>
          <w:bCs/>
          <w:lang w:val="en-US"/>
        </w:rPr>
        <w:t xml:space="preserve">     </w:t>
      </w:r>
      <w:r w:rsidR="004C5765" w:rsidRPr="004C5765">
        <w:rPr>
          <w:b/>
          <w:bCs/>
        </w:rPr>
        <w:t>A.</w:t>
      </w:r>
      <w:r w:rsidR="004C5765" w:rsidRPr="004C5765">
        <w:rPr>
          <w:rFonts w:eastAsia="Tahoma"/>
          <w:shd w:val="clear" w:color="auto" w:fill="FFFFFF"/>
        </w:rPr>
        <w:t xml:space="preserve"> Tia</w:t>
      </w:r>
      <w:r w:rsidR="004C5765" w:rsidRPr="004C5765">
        <w:rPr>
          <w:rFonts w:eastAsia="Tahoma"/>
          <w:position w:val="-10"/>
          <w:shd w:val="clear" w:color="auto" w:fill="FFFFFF"/>
        </w:rPr>
        <w:t xml:space="preserve"> </w:t>
      </w:r>
      <w:r w:rsidR="004C5765" w:rsidRPr="00763704">
        <w:rPr>
          <w:position w:val="-6"/>
        </w:rPr>
        <w:object w:dxaOrig="400" w:dyaOrig="279" w14:anchorId="6BD8F31A">
          <v:shape id="_x0000_i1032" type="#_x0000_t75" style="width:20.75pt;height:14.2pt" o:ole="">
            <v:imagedata r:id="rId23" o:title=""/>
          </v:shape>
          <o:OLEObject Type="Embed" ProgID="Equation.DSMT4" ShapeID="_x0000_i1032" DrawAspect="Content" ObjectID="_1786508937" r:id="rId24"/>
        </w:object>
      </w:r>
      <w:r w:rsidR="004C5765" w:rsidRPr="004C5765">
        <w:rPr>
          <w:rFonts w:eastAsia="Tahoma"/>
          <w:shd w:val="clear" w:color="auto" w:fill="FFFFFF"/>
        </w:rPr>
        <w:t>.</w:t>
      </w:r>
      <w:r>
        <w:rPr>
          <w:lang w:val="en-US"/>
        </w:rPr>
        <w:t xml:space="preserve">            </w:t>
      </w:r>
      <w:r w:rsidR="004C5765" w:rsidRPr="004C5765">
        <w:rPr>
          <w:b/>
          <w:bCs/>
        </w:rPr>
        <w:t>B.</w:t>
      </w:r>
      <w:r w:rsidR="004C5765" w:rsidRPr="004C5765">
        <w:rPr>
          <w:rFonts w:eastAsia="Tahoma"/>
          <w:shd w:val="clear" w:color="auto" w:fill="FFFFFF"/>
        </w:rPr>
        <w:t xml:space="preserve"> </w:t>
      </w:r>
      <w:r w:rsidR="004C5765" w:rsidRPr="004C5765">
        <w:rPr>
          <w:rFonts w:eastAsia="Tahoma"/>
          <w:b/>
          <w:shd w:val="clear" w:color="auto" w:fill="FFFFFF"/>
        </w:rPr>
        <w:t xml:space="preserve"> </w:t>
      </w:r>
      <w:r w:rsidR="004C5765" w:rsidRPr="004C5765">
        <w:rPr>
          <w:rFonts w:eastAsia="Tahoma"/>
          <w:shd w:val="clear" w:color="auto" w:fill="FFFFFF"/>
        </w:rPr>
        <w:t>Tia</w:t>
      </w:r>
      <w:r w:rsidR="004C5765">
        <w:rPr>
          <w:lang w:val="en-US"/>
        </w:rPr>
        <w:t xml:space="preserve"> OB; OA</w:t>
      </w:r>
      <w:r w:rsidR="004C5765" w:rsidRPr="004C5765">
        <w:rPr>
          <w:rFonts w:eastAsia="Tahoma"/>
          <w:shd w:val="clear" w:color="auto" w:fill="FFFFFF"/>
        </w:rPr>
        <w:t>.</w:t>
      </w:r>
      <w:r w:rsidR="004C5765" w:rsidRPr="00763704">
        <w:tab/>
      </w:r>
      <w:r w:rsidR="004C5765" w:rsidRPr="004C5765">
        <w:rPr>
          <w:b/>
          <w:bCs/>
        </w:rPr>
        <w:t>C.</w:t>
      </w:r>
      <w:r w:rsidR="004C5765" w:rsidRPr="004C5765">
        <w:rPr>
          <w:rFonts w:eastAsia="Tahoma"/>
          <w:shd w:val="clear" w:color="auto" w:fill="FFFFFF"/>
        </w:rPr>
        <w:t xml:space="preserve"> Tia</w:t>
      </w:r>
      <w:r w:rsidR="004C5765">
        <w:rPr>
          <w:rFonts w:eastAsia="Tahoma"/>
          <w:shd w:val="clear" w:color="auto" w:fill="FFFFFF"/>
          <w:lang w:val="en-US"/>
        </w:rPr>
        <w:t xml:space="preserve"> </w:t>
      </w:r>
      <w:r w:rsidR="004C5765">
        <w:rPr>
          <w:lang w:val="en-US"/>
        </w:rPr>
        <w:t>Ay; By</w:t>
      </w:r>
      <w:r w:rsidR="004C5765" w:rsidRPr="004C5765">
        <w:rPr>
          <w:rFonts w:eastAsia="Tahoma"/>
          <w:shd w:val="clear" w:color="auto" w:fill="FFFFFF"/>
        </w:rPr>
        <w:t>.</w:t>
      </w:r>
      <w:r w:rsidR="004C5765" w:rsidRPr="00763704">
        <w:tab/>
      </w:r>
      <w:r w:rsidR="004C5765" w:rsidRPr="004C5765">
        <w:rPr>
          <w:b/>
          <w:bCs/>
        </w:rPr>
        <w:t>D.</w:t>
      </w:r>
      <w:r w:rsidR="004C5765" w:rsidRPr="004C5765">
        <w:rPr>
          <w:rFonts w:eastAsia="Tahoma"/>
          <w:shd w:val="clear" w:color="auto" w:fill="FFFFFF"/>
        </w:rPr>
        <w:t xml:space="preserve"> Tia</w:t>
      </w:r>
      <w:r w:rsidR="004C5765">
        <w:rPr>
          <w:lang w:val="en-US"/>
        </w:rPr>
        <w:t xml:space="preserve"> OA; Ox</w:t>
      </w:r>
      <w:r w:rsidR="004C5765" w:rsidRPr="004C5765">
        <w:rPr>
          <w:rFonts w:eastAsia="Tahoma"/>
          <w:shd w:val="clear" w:color="auto" w:fill="FFFFFF"/>
        </w:rPr>
        <w:t>.</w:t>
      </w:r>
    </w:p>
    <w:p w14:paraId="0A57F527" w14:textId="77777777" w:rsidR="009F7697" w:rsidRDefault="009F7697" w:rsidP="009F7697">
      <w:pPr>
        <w:rPr>
          <w:szCs w:val="28"/>
        </w:rPr>
      </w:pPr>
      <w:r w:rsidRPr="009F7697">
        <w:rPr>
          <w:b/>
          <w:szCs w:val="28"/>
        </w:rPr>
        <w:t xml:space="preserve">Câu </w:t>
      </w:r>
      <w:r w:rsidRPr="009F7697">
        <w:rPr>
          <w:b/>
          <w:szCs w:val="28"/>
          <w:lang w:val="fr-FR"/>
        </w:rPr>
        <w:t>7</w:t>
      </w:r>
      <w:r w:rsidRPr="009F7697">
        <w:rPr>
          <w:szCs w:val="28"/>
        </w:rPr>
        <w:t>:</w:t>
      </w:r>
      <w:r>
        <w:rPr>
          <w:szCs w:val="28"/>
        </w:rPr>
        <w:t xml:space="preserve"> Xem hình 5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76"/>
        <w:gridCol w:w="5076"/>
      </w:tblGrid>
      <w:tr w:rsidR="009F7697" w14:paraId="703AD16E" w14:textId="77777777" w:rsidTr="009F7697">
        <w:tc>
          <w:tcPr>
            <w:tcW w:w="5076" w:type="dxa"/>
            <w:hideMark/>
          </w:tcPr>
          <w:p w14:paraId="6B648932" w14:textId="77777777" w:rsidR="009F7697" w:rsidRDefault="009F7697">
            <w:pPr>
              <w:rPr>
                <w:rFonts w:ascii="Calibri" w:eastAsia="Calibri" w:hAnsi="Calibri"/>
                <w:noProof/>
                <w:sz w:val="28"/>
                <w:szCs w:val="28"/>
              </w:rPr>
            </w:pPr>
            <w:r>
              <w:rPr>
                <w:rFonts w:ascii="Calibri" w:hAnsi="Calibri"/>
                <w:noProof/>
                <w:szCs w:val="28"/>
                <w:lang w:val="en-US"/>
              </w:rPr>
              <w:drawing>
                <wp:inline distT="0" distB="0" distL="0" distR="0" wp14:anchorId="7CF327C6" wp14:editId="1749D689">
                  <wp:extent cx="2597046" cy="1543050"/>
                  <wp:effectExtent l="0" t="0" r="0" b="0"/>
                  <wp:docPr id="15" name="Picture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046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F02D91" w14:textId="77777777" w:rsidR="009F7697" w:rsidRPr="00120BE9" w:rsidRDefault="00120BE9">
            <w:pPr>
              <w:rPr>
                <w:rFonts w:ascii="Calibri" w:hAnsi="Calibri"/>
                <w:noProof/>
                <w:szCs w:val="28"/>
                <w:lang w:val="en-US"/>
              </w:rPr>
            </w:pPr>
            <w:r>
              <w:rPr>
                <w:rFonts w:ascii="Calibri" w:hAnsi="Calibri"/>
                <w:noProof/>
                <w:szCs w:val="28"/>
                <w:lang w:val="en-US"/>
              </w:rPr>
              <w:t xml:space="preserve">                  Hình</w:t>
            </w:r>
            <w:r>
              <w:rPr>
                <w:rFonts w:ascii="Calibri" w:hAnsi="Calibri"/>
                <w:noProof/>
                <w:szCs w:val="28"/>
              </w:rPr>
              <w:t>1</w:t>
            </w:r>
          </w:p>
        </w:tc>
        <w:tc>
          <w:tcPr>
            <w:tcW w:w="5076" w:type="dxa"/>
            <w:hideMark/>
          </w:tcPr>
          <w:p w14:paraId="3B10C474" w14:textId="77777777" w:rsidR="00120BE9" w:rsidRDefault="00120BE9">
            <w:pPr>
              <w:rPr>
                <w:rFonts w:ascii="Calibri" w:hAnsi="Calibri"/>
                <w:noProof/>
                <w:szCs w:val="28"/>
                <w:lang w:val="en-US"/>
              </w:rPr>
            </w:pPr>
            <w:r>
              <w:rPr>
                <w:rFonts w:ascii="Calibri" w:hAnsi="Calibri"/>
                <w:noProof/>
                <w:szCs w:val="28"/>
                <w:lang w:val="en-US"/>
              </w:rPr>
              <w:t xml:space="preserve">      </w:t>
            </w:r>
            <w:r>
              <w:rPr>
                <w:rFonts w:ascii="Calibri" w:hAnsi="Calibri"/>
                <w:noProof/>
                <w:szCs w:val="28"/>
                <w:lang w:val="en-US"/>
              </w:rPr>
              <w:drawing>
                <wp:inline distT="0" distB="0" distL="0" distR="0" wp14:anchorId="06B80623" wp14:editId="5CD02150">
                  <wp:extent cx="2779634" cy="1609725"/>
                  <wp:effectExtent l="0" t="0" r="1905" b="0"/>
                  <wp:docPr id="14" name="Picture 1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9634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Cs w:val="28"/>
                <w:lang w:val="en-US"/>
              </w:rPr>
              <w:t xml:space="preserve">                      </w:t>
            </w:r>
          </w:p>
          <w:p w14:paraId="0D4D7980" w14:textId="77777777" w:rsidR="009F7697" w:rsidRDefault="00120BE9" w:rsidP="00120BE9">
            <w:pPr>
              <w:rPr>
                <w:rFonts w:ascii="Calibri" w:eastAsia="Calibri" w:hAnsi="Calibri"/>
                <w:sz w:val="28"/>
                <w:szCs w:val="28"/>
              </w:rPr>
            </w:pPr>
            <w:r>
              <w:rPr>
                <w:rFonts w:ascii="Calibri" w:hAnsi="Calibri"/>
                <w:noProof/>
                <w:szCs w:val="28"/>
                <w:lang w:val="en-US"/>
              </w:rPr>
              <w:t xml:space="preserve">                               Hình2</w:t>
            </w:r>
          </w:p>
        </w:tc>
      </w:tr>
    </w:tbl>
    <w:p w14:paraId="1B815011" w14:textId="77777777" w:rsidR="009F7697" w:rsidRDefault="009F7697" w:rsidP="009F7697">
      <w:pPr>
        <w:rPr>
          <w:rFonts w:eastAsia="Calibri"/>
          <w:sz w:val="28"/>
          <w:szCs w:val="28"/>
          <w:lang w:val="fr-FR"/>
        </w:rPr>
      </w:pPr>
      <w:r>
        <w:rPr>
          <w:szCs w:val="28"/>
        </w:rPr>
        <w:t xml:space="preserve">         </w:t>
      </w:r>
      <w:r>
        <w:rPr>
          <w:szCs w:val="28"/>
          <w:lang w:val="fr-FR"/>
        </w:rPr>
        <w:t xml:space="preserve">Hình đặt thước đo góc đúng và số đo của </w:t>
      </w:r>
      <m:oMath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/>
                <w:szCs w:val="28"/>
                <w:lang w:val="fr-FR"/>
              </w:rPr>
              <m:t>ABC</m:t>
            </m:r>
          </m:e>
        </m:acc>
        <m:r>
          <w:rPr>
            <w:rFonts w:ascii="Cambria Math" w:hAnsi="Cambria Math"/>
            <w:szCs w:val="28"/>
            <w:lang w:val="fr-FR"/>
          </w:rPr>
          <m:t xml:space="preserve"> </m:t>
        </m:r>
      </m:oMath>
      <w:r>
        <w:rPr>
          <w:szCs w:val="28"/>
          <w:lang w:val="fr-FR"/>
        </w:rPr>
        <w:t>là :</w:t>
      </w:r>
    </w:p>
    <w:p w14:paraId="4AE94D41" w14:textId="77777777" w:rsidR="00120BE9" w:rsidRDefault="00120BE9" w:rsidP="009F7697">
      <w:pPr>
        <w:rPr>
          <w:szCs w:val="28"/>
          <w:lang w:val="fr-FR"/>
        </w:rPr>
      </w:pPr>
      <w:r>
        <w:rPr>
          <w:szCs w:val="28"/>
          <w:lang w:val="fr-FR"/>
        </w:rPr>
        <w:t xml:space="preserve">   </w:t>
      </w:r>
      <w:r w:rsidRPr="00120BE9">
        <w:rPr>
          <w:b/>
          <w:szCs w:val="28"/>
          <w:lang w:val="fr-FR"/>
        </w:rPr>
        <w:t>A.</w:t>
      </w:r>
      <w:r>
        <w:rPr>
          <w:szCs w:val="28"/>
          <w:lang w:val="fr-FR"/>
        </w:rPr>
        <w:t xml:space="preserve"> Hình 1</w:t>
      </w:r>
      <w:r w:rsidR="009F7697">
        <w:rPr>
          <w:szCs w:val="28"/>
          <w:lang w:val="fr-FR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/>
                <w:szCs w:val="28"/>
                <w:lang w:val="fr-FR"/>
              </w:rPr>
              <m:t>ABC</m:t>
            </m:r>
          </m:e>
        </m:acc>
        <m:r>
          <w:rPr>
            <w:rFonts w:ascii="Cambria Math" w:hAnsi="Cambria Math"/>
            <w:szCs w:val="28"/>
            <w:lang w:val="fr-FR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szCs w:val="28"/>
                <w:lang w:val="fr-FR"/>
              </w:rPr>
              <m:t>40</m:t>
            </m:r>
          </m:e>
          <m:sup>
            <m:r>
              <w:rPr>
                <w:rFonts w:ascii="Cambria Math" w:hAnsi="Cambria Math"/>
                <w:szCs w:val="28"/>
                <w:lang w:val="fr-FR"/>
              </w:rPr>
              <m:t>0</m:t>
            </m:r>
          </m:sup>
        </m:sSup>
      </m:oMath>
      <w:r>
        <w:rPr>
          <w:szCs w:val="28"/>
          <w:lang w:val="fr-FR"/>
        </w:rPr>
        <w:tab/>
        <w:t xml:space="preserve">.                                                      </w:t>
      </w:r>
      <w:r w:rsidRPr="00120BE9">
        <w:rPr>
          <w:b/>
          <w:szCs w:val="28"/>
          <w:lang w:val="fr-FR"/>
        </w:rPr>
        <w:t>B.</w:t>
      </w:r>
      <w:r>
        <w:rPr>
          <w:szCs w:val="28"/>
          <w:lang w:val="fr-FR"/>
        </w:rPr>
        <w:t xml:space="preserve"> Hình 1</w:t>
      </w:r>
      <w:r w:rsidR="009F7697">
        <w:rPr>
          <w:szCs w:val="28"/>
          <w:lang w:val="fr-FR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/>
                <w:szCs w:val="28"/>
                <w:lang w:val="fr-FR"/>
              </w:rPr>
              <m:t>ABC</m:t>
            </m:r>
          </m:e>
        </m:acc>
        <m:r>
          <w:rPr>
            <w:rFonts w:ascii="Cambria Math" w:hAnsi="Cambria Math"/>
            <w:szCs w:val="28"/>
            <w:lang w:val="fr-FR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szCs w:val="28"/>
                <w:lang w:val="fr-FR"/>
              </w:rPr>
              <m:t>140</m:t>
            </m:r>
          </m:e>
          <m:sup>
            <m:r>
              <w:rPr>
                <w:rFonts w:ascii="Cambria Math" w:hAnsi="Cambria Math"/>
                <w:szCs w:val="28"/>
                <w:lang w:val="fr-FR"/>
              </w:rPr>
              <m:t>0</m:t>
            </m:r>
          </m:sup>
        </m:sSup>
      </m:oMath>
      <w:r w:rsidR="009F7697">
        <w:rPr>
          <w:szCs w:val="28"/>
          <w:lang w:val="fr-FR"/>
        </w:rPr>
        <w:t>.</w:t>
      </w:r>
      <w:r w:rsidR="009F7697">
        <w:rPr>
          <w:szCs w:val="28"/>
          <w:lang w:val="fr-FR"/>
        </w:rPr>
        <w:tab/>
      </w:r>
    </w:p>
    <w:p w14:paraId="73458F7A" w14:textId="77777777" w:rsidR="009F7697" w:rsidRDefault="00120BE9" w:rsidP="009F7697">
      <w:pPr>
        <w:rPr>
          <w:szCs w:val="28"/>
          <w:lang w:val="fr-FR"/>
        </w:rPr>
      </w:pPr>
      <w:r>
        <w:rPr>
          <w:szCs w:val="28"/>
          <w:lang w:val="fr-FR"/>
        </w:rPr>
        <w:t xml:space="preserve">   </w:t>
      </w:r>
      <w:r w:rsidR="009F7697" w:rsidRPr="00120BE9">
        <w:rPr>
          <w:b/>
          <w:szCs w:val="28"/>
          <w:lang w:val="fr-FR"/>
        </w:rPr>
        <w:t>C.</w:t>
      </w:r>
      <w:r w:rsidR="009F7697">
        <w:rPr>
          <w:szCs w:val="28"/>
          <w:lang w:val="fr-FR"/>
        </w:rPr>
        <w:t xml:space="preserve"> </w:t>
      </w:r>
      <w:r>
        <w:rPr>
          <w:szCs w:val="28"/>
          <w:lang w:val="fr-FR"/>
        </w:rPr>
        <w:t xml:space="preserve">Hình 2, </w:t>
      </w:r>
      <m:oMath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/>
                <w:szCs w:val="28"/>
                <w:lang w:val="fr-FR"/>
              </w:rPr>
              <m:t>ABC</m:t>
            </m:r>
          </m:e>
        </m:acc>
        <m:r>
          <w:rPr>
            <w:rFonts w:ascii="Cambria Math" w:hAnsi="Cambria Math"/>
            <w:szCs w:val="28"/>
            <w:lang w:val="fr-FR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szCs w:val="28"/>
                <w:lang w:val="fr-FR"/>
              </w:rPr>
              <m:t>35</m:t>
            </m:r>
          </m:e>
          <m:sup>
            <m:r>
              <w:rPr>
                <w:rFonts w:ascii="Cambria Math" w:hAnsi="Cambria Math"/>
                <w:szCs w:val="28"/>
                <w:lang w:val="fr-FR"/>
              </w:rPr>
              <m:t>0</m:t>
            </m:r>
          </m:sup>
        </m:sSup>
      </m:oMath>
      <w:r>
        <w:rPr>
          <w:sz w:val="28"/>
          <w:szCs w:val="28"/>
          <w:lang w:val="fr-FR"/>
        </w:rPr>
        <w:t xml:space="preserve">                                                       </w:t>
      </w:r>
      <w:r w:rsidRPr="00120BE9">
        <w:rPr>
          <w:b/>
          <w:szCs w:val="28"/>
          <w:lang w:val="fr-FR"/>
        </w:rPr>
        <w:t>D.</w:t>
      </w:r>
      <w:r>
        <w:rPr>
          <w:szCs w:val="28"/>
          <w:lang w:val="fr-FR"/>
        </w:rPr>
        <w:t xml:space="preserve"> Hình 2</w:t>
      </w:r>
      <w:r w:rsidR="009F7697">
        <w:rPr>
          <w:szCs w:val="28"/>
          <w:lang w:val="fr-FR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/>
                <w:szCs w:val="28"/>
                <w:lang w:val="fr-FR"/>
              </w:rPr>
              <m:t>ABC</m:t>
            </m:r>
          </m:e>
        </m:acc>
        <m:r>
          <w:rPr>
            <w:rFonts w:ascii="Cambria Math" w:hAnsi="Cambria Math"/>
            <w:szCs w:val="28"/>
            <w:lang w:val="fr-FR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/>
                <w:szCs w:val="28"/>
                <w:lang w:val="fr-FR"/>
              </w:rPr>
              <m:t>155</m:t>
            </m:r>
          </m:e>
          <m:sup>
            <m:r>
              <w:rPr>
                <w:rFonts w:ascii="Cambria Math" w:hAnsi="Cambria Math"/>
                <w:szCs w:val="28"/>
                <w:lang w:val="fr-FR"/>
              </w:rPr>
              <m:t>0</m:t>
            </m:r>
          </m:sup>
        </m:sSup>
      </m:oMath>
      <w:r w:rsidR="009F7697">
        <w:rPr>
          <w:szCs w:val="28"/>
          <w:lang w:val="fr-FR"/>
        </w:rPr>
        <w:t>.</w:t>
      </w:r>
    </w:p>
    <w:p w14:paraId="4E9E257E" w14:textId="77777777" w:rsidR="00D839B8" w:rsidRDefault="00D839B8" w:rsidP="00480FE7">
      <w:pPr>
        <w:pStyle w:val="Heading4"/>
        <w:spacing w:before="0"/>
        <w:jc w:val="both"/>
        <w:rPr>
          <w:rFonts w:ascii="Times New Roman" w:hAnsi="Times New Roman" w:cs="Times New Roman"/>
          <w:bCs/>
          <w:i w:val="0"/>
          <w:color w:val="auto"/>
          <w:sz w:val="26"/>
          <w:szCs w:val="26"/>
        </w:rPr>
      </w:pPr>
      <w:r w:rsidRPr="008927A9">
        <w:rPr>
          <w:rFonts w:ascii="Times New Roman" w:hAnsi="Times New Roman" w:cs="Times New Roman"/>
          <w:b/>
          <w:i w:val="0"/>
          <w:color w:val="auto"/>
          <w:sz w:val="26"/>
          <w:szCs w:val="26"/>
          <w:lang w:val="pt-BR"/>
        </w:rPr>
        <w:t xml:space="preserve">Câu </w:t>
      </w:r>
      <w:r w:rsidR="006C31CE" w:rsidRPr="008927A9">
        <w:rPr>
          <w:rFonts w:ascii="Times New Roman" w:hAnsi="Times New Roman" w:cs="Times New Roman"/>
          <w:b/>
          <w:i w:val="0"/>
          <w:color w:val="auto"/>
          <w:sz w:val="26"/>
          <w:szCs w:val="26"/>
          <w:lang w:val="pt-BR"/>
        </w:rPr>
        <w:t>8</w:t>
      </w:r>
      <w:r w:rsidRPr="008927A9">
        <w:rPr>
          <w:rFonts w:ascii="Times New Roman" w:hAnsi="Times New Roman" w:cs="Times New Roman"/>
          <w:b/>
          <w:i w:val="0"/>
          <w:color w:val="auto"/>
          <w:sz w:val="26"/>
          <w:szCs w:val="26"/>
          <w:lang w:val="pt-BR"/>
        </w:rPr>
        <w:t xml:space="preserve">: </w:t>
      </w:r>
      <w:r w:rsidRPr="008927A9">
        <w:rPr>
          <w:rFonts w:ascii="Times New Roman" w:hAnsi="Times New Roman" w:cs="Times New Roman"/>
          <w:bCs/>
          <w:i w:val="0"/>
          <w:color w:val="auto"/>
          <w:sz w:val="26"/>
          <w:szCs w:val="26"/>
          <w:lang w:val="vi-VN"/>
        </w:rPr>
        <w:t>Số góc nhọn có trong hình dưới đây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23"/>
        <w:gridCol w:w="5424"/>
      </w:tblGrid>
      <w:tr w:rsidR="009508BD" w14:paraId="7DEA65F0" w14:textId="77777777" w:rsidTr="00120BE9">
        <w:tc>
          <w:tcPr>
            <w:tcW w:w="5423" w:type="dxa"/>
          </w:tcPr>
          <w:p w14:paraId="24113B73" w14:textId="77777777" w:rsidR="00120BE9" w:rsidRDefault="00120BE9" w:rsidP="009508BD">
            <w:pPr>
              <w:rPr>
                <w:b/>
                <w:bCs/>
                <w:sz w:val="24"/>
                <w:szCs w:val="24"/>
                <w:lang w:val="en-US"/>
              </w:rPr>
            </w:pPr>
          </w:p>
          <w:p w14:paraId="44227B1A" w14:textId="77777777" w:rsidR="00120BE9" w:rsidRDefault="00120BE9" w:rsidP="009508BD">
            <w:pPr>
              <w:rPr>
                <w:sz w:val="24"/>
                <w:szCs w:val="24"/>
                <w:lang w:val="en-US"/>
              </w:rPr>
            </w:pPr>
            <w:r>
              <w:rPr>
                <w:b/>
                <w:bCs/>
                <w:sz w:val="24"/>
                <w:szCs w:val="24"/>
                <w:lang w:val="en-US"/>
              </w:rPr>
              <w:t xml:space="preserve">   </w:t>
            </w:r>
            <w:r w:rsidR="009508BD" w:rsidRPr="007F6180">
              <w:rPr>
                <w:b/>
                <w:bCs/>
                <w:sz w:val="24"/>
                <w:szCs w:val="24"/>
              </w:rPr>
              <w:t>A</w:t>
            </w:r>
            <w:r w:rsidR="009508BD" w:rsidRPr="008927A9">
              <w:rPr>
                <w:b/>
                <w:bCs/>
                <w:color w:val="0000FF"/>
                <w:sz w:val="24"/>
                <w:szCs w:val="24"/>
              </w:rPr>
              <w:t>.</w:t>
            </w:r>
            <w:r w:rsidR="009508BD" w:rsidRPr="008927A9">
              <w:t>5</w:t>
            </w:r>
            <w:r w:rsidR="009508BD" w:rsidRPr="008927A9">
              <w:rPr>
                <w:sz w:val="24"/>
                <w:szCs w:val="24"/>
              </w:rPr>
              <w:t>.</w:t>
            </w:r>
            <w:r w:rsidR="009508BD" w:rsidRPr="008927A9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  <w:lang w:val="en-US"/>
              </w:rPr>
              <w:t xml:space="preserve">                                    </w:t>
            </w:r>
            <w:r w:rsidR="009508BD" w:rsidRPr="007F6180">
              <w:rPr>
                <w:b/>
                <w:bCs/>
                <w:sz w:val="24"/>
                <w:szCs w:val="24"/>
              </w:rPr>
              <w:t>B</w:t>
            </w:r>
            <w:r w:rsidR="009508BD" w:rsidRPr="008927A9">
              <w:rPr>
                <w:b/>
                <w:bCs/>
                <w:color w:val="0000FF"/>
                <w:sz w:val="24"/>
                <w:szCs w:val="24"/>
              </w:rPr>
              <w:t>.</w:t>
            </w:r>
            <w:r w:rsidR="009508BD" w:rsidRPr="008927A9">
              <w:t xml:space="preserve"> 6</w:t>
            </w:r>
            <w:r w:rsidR="009508BD" w:rsidRPr="008927A9">
              <w:rPr>
                <w:sz w:val="24"/>
                <w:szCs w:val="24"/>
              </w:rPr>
              <w:t>.</w:t>
            </w:r>
            <w:r w:rsidR="009508BD" w:rsidRPr="008927A9">
              <w:rPr>
                <w:sz w:val="24"/>
                <w:szCs w:val="24"/>
              </w:rPr>
              <w:tab/>
            </w:r>
          </w:p>
          <w:p w14:paraId="79D9637E" w14:textId="77777777" w:rsidR="00120BE9" w:rsidRDefault="00120BE9" w:rsidP="009508BD">
            <w:pPr>
              <w:rPr>
                <w:b/>
                <w:bCs/>
                <w:sz w:val="24"/>
                <w:szCs w:val="24"/>
                <w:lang w:val="en-US"/>
              </w:rPr>
            </w:pPr>
          </w:p>
          <w:p w14:paraId="23CACAD1" w14:textId="77777777" w:rsidR="00120BE9" w:rsidRDefault="00120BE9" w:rsidP="009508BD">
            <w:pPr>
              <w:rPr>
                <w:b/>
                <w:bCs/>
                <w:sz w:val="24"/>
                <w:szCs w:val="24"/>
                <w:lang w:val="en-US"/>
              </w:rPr>
            </w:pPr>
          </w:p>
          <w:p w14:paraId="35D37916" w14:textId="77777777" w:rsidR="009508BD" w:rsidRDefault="00120BE9" w:rsidP="009508BD">
            <w:pPr>
              <w:rPr>
                <w:lang w:val="en-US"/>
              </w:rPr>
            </w:pPr>
            <w:r>
              <w:rPr>
                <w:b/>
                <w:bCs/>
                <w:sz w:val="24"/>
                <w:szCs w:val="24"/>
                <w:lang w:val="en-US"/>
              </w:rPr>
              <w:t xml:space="preserve">   </w:t>
            </w:r>
            <w:r w:rsidR="009508BD" w:rsidRPr="007F6180">
              <w:rPr>
                <w:b/>
                <w:bCs/>
                <w:sz w:val="24"/>
                <w:szCs w:val="24"/>
              </w:rPr>
              <w:t>C.</w:t>
            </w:r>
            <w:r w:rsidR="009508BD" w:rsidRPr="007F6180">
              <w:t xml:space="preserve"> </w:t>
            </w:r>
            <w:r w:rsidR="009508BD" w:rsidRPr="008927A9">
              <w:t>7</w:t>
            </w:r>
            <w:r w:rsidR="009508BD" w:rsidRPr="008927A9">
              <w:rPr>
                <w:sz w:val="24"/>
                <w:szCs w:val="24"/>
              </w:rPr>
              <w:t>.</w:t>
            </w:r>
            <w:r w:rsidR="009508BD" w:rsidRPr="008927A9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  <w:lang w:val="en-US"/>
              </w:rPr>
              <w:t xml:space="preserve">                                    </w:t>
            </w:r>
            <w:r w:rsidR="009508BD" w:rsidRPr="007F6180">
              <w:rPr>
                <w:b/>
                <w:bCs/>
                <w:sz w:val="24"/>
                <w:szCs w:val="24"/>
              </w:rPr>
              <w:t>D.</w:t>
            </w:r>
            <w:r w:rsidR="009508BD" w:rsidRPr="007F6180">
              <w:t xml:space="preserve"> </w:t>
            </w:r>
            <w:r w:rsidR="009508BD" w:rsidRPr="00A01FC5">
              <w:t>8</w:t>
            </w:r>
            <w:r w:rsidR="009508BD" w:rsidRPr="008927A9">
              <w:rPr>
                <w:sz w:val="24"/>
                <w:szCs w:val="24"/>
              </w:rPr>
              <w:t>.</w:t>
            </w:r>
          </w:p>
        </w:tc>
        <w:tc>
          <w:tcPr>
            <w:tcW w:w="5424" w:type="dxa"/>
          </w:tcPr>
          <w:p w14:paraId="0CD90D93" w14:textId="77777777" w:rsidR="009508BD" w:rsidRDefault="009508BD" w:rsidP="009508BD">
            <w:pPr>
              <w:rPr>
                <w:lang w:val="en-US"/>
              </w:rPr>
            </w:pPr>
            <w:r w:rsidRPr="00763704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 wp14:anchorId="379AE789" wp14:editId="4CB134B5">
                  <wp:extent cx="2857500" cy="151071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976" cy="1524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55A877" w14:textId="77777777" w:rsidR="00223277" w:rsidRPr="00120BE9" w:rsidRDefault="00223277" w:rsidP="00120BE9">
      <w:pPr>
        <w:tabs>
          <w:tab w:val="left" w:pos="3402"/>
          <w:tab w:val="left" w:pos="5669"/>
          <w:tab w:val="left" w:pos="7937"/>
        </w:tabs>
        <w:jc w:val="both"/>
        <w:rPr>
          <w:sz w:val="24"/>
          <w:szCs w:val="24"/>
        </w:rPr>
      </w:pPr>
      <w:r w:rsidRPr="000754D5">
        <w:rPr>
          <w:rFonts w:eastAsia="Calibri"/>
          <w:b/>
          <w:lang w:val="pt-BR"/>
        </w:rPr>
        <w:lastRenderedPageBreak/>
        <w:t>II. Tự luận: (</w:t>
      </w:r>
      <w:r w:rsidR="00CA771D" w:rsidRPr="000754D5">
        <w:rPr>
          <w:rFonts w:eastAsia="Calibri"/>
          <w:b/>
          <w:lang w:val="pt-BR"/>
        </w:rPr>
        <w:t>8</w:t>
      </w:r>
      <w:r w:rsidRPr="000754D5">
        <w:rPr>
          <w:rFonts w:eastAsia="Calibri"/>
          <w:b/>
          <w:lang w:val="pt-BR"/>
        </w:rPr>
        <w:t xml:space="preserve"> điểm)</w:t>
      </w:r>
    </w:p>
    <w:p w14:paraId="052CB5E0" w14:textId="77777777" w:rsidR="006675CF" w:rsidRDefault="00223277" w:rsidP="00DE0E67">
      <w:pPr>
        <w:spacing w:line="276" w:lineRule="auto"/>
        <w:rPr>
          <w:rFonts w:eastAsia="Calibri"/>
          <w:lang w:val="pt-BR"/>
        </w:rPr>
      </w:pPr>
      <w:r w:rsidRPr="000754D5">
        <w:rPr>
          <w:rFonts w:eastAsia="Calibri"/>
          <w:b/>
          <w:lang w:val="pt-BR"/>
        </w:rPr>
        <w:t>Bài 1: (</w:t>
      </w:r>
      <w:r w:rsidR="00CA771D" w:rsidRPr="000754D5">
        <w:rPr>
          <w:rFonts w:eastAsia="Calibri"/>
          <w:b/>
          <w:lang w:val="pt-BR"/>
        </w:rPr>
        <w:t>`</w:t>
      </w:r>
      <w:r w:rsidR="00DE0E67">
        <w:rPr>
          <w:rFonts w:eastAsia="Calibri"/>
          <w:b/>
          <w:lang w:val="pt-BR"/>
        </w:rPr>
        <w:t>2</w:t>
      </w:r>
      <w:r w:rsidRPr="000754D5">
        <w:rPr>
          <w:rFonts w:eastAsia="Calibri"/>
          <w:b/>
          <w:lang w:val="pt-BR"/>
        </w:rPr>
        <w:t xml:space="preserve"> điểm)</w:t>
      </w:r>
      <w:r w:rsidRPr="000754D5">
        <w:rPr>
          <w:rFonts w:eastAsia="Calibri"/>
          <w:i/>
          <w:lang w:val="pt-BR"/>
        </w:rPr>
        <w:t xml:space="preserve"> </w:t>
      </w:r>
      <w:r w:rsidRPr="000754D5">
        <w:rPr>
          <w:rFonts w:eastAsia="Calibri"/>
          <w:lang w:val="pt-BR"/>
        </w:rPr>
        <w:t xml:space="preserve">Thực hiện phép tính (Tính nhanh nếu có thể) </w:t>
      </w:r>
      <w:r w:rsidR="00F47F97">
        <w:rPr>
          <w:rFonts w:eastAsia="Calibri"/>
          <w:lang w:val="pt-BR"/>
        </w:rPr>
        <w:t xml:space="preserve"> </w:t>
      </w:r>
    </w:p>
    <w:p w14:paraId="1F4A0148" w14:textId="77777777" w:rsidR="00E64595" w:rsidRDefault="00DE0E67" w:rsidP="00DE0E67">
      <w:pPr>
        <w:spacing w:line="276" w:lineRule="auto"/>
        <w:rPr>
          <w:rFonts w:eastAsiaTheme="minorHAnsi" w:cstheme="minorBidi"/>
          <w:lang w:val="pt-BR"/>
        </w:rPr>
      </w:pPr>
      <w:r w:rsidRPr="00DE0E67">
        <w:rPr>
          <w:lang w:val="pt-BR"/>
        </w:rPr>
        <w:t xml:space="preserve">a)  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1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3</m:t>
            </m:r>
          </m:den>
        </m:f>
      </m:oMath>
      <w:r>
        <w:rPr>
          <w:lang w:val="pt-BR"/>
        </w:rPr>
        <w:t xml:space="preserve">  +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5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7</m:t>
            </m:r>
          </m:den>
        </m:f>
      </m:oMath>
      <w:r w:rsidRPr="00DE0E67">
        <w:rPr>
          <w:lang w:val="pt-BR"/>
        </w:rPr>
        <w:t xml:space="preserve">           </w:t>
      </w:r>
      <w:r w:rsidR="00E64595">
        <w:rPr>
          <w:lang w:val="pt-BR"/>
        </w:rPr>
        <w:t xml:space="preserve">                                           </w:t>
      </w:r>
      <w:r w:rsidRPr="00DE0E67">
        <w:rPr>
          <w:lang w:val="pt-BR"/>
        </w:rPr>
        <w:t xml:space="preserve"> b)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12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15</m:t>
            </m:r>
          </m:den>
        </m:f>
      </m:oMath>
      <w:r w:rsidR="00223277" w:rsidRPr="00DE0E67">
        <w:rPr>
          <w:rFonts w:eastAsiaTheme="minorHAnsi" w:cstheme="minorBidi"/>
          <w:lang w:val="pt-BR"/>
        </w:rPr>
        <w:t xml:space="preserve"> +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-9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19</m:t>
            </m:r>
          </m:den>
        </m:f>
      </m:oMath>
      <w:r>
        <w:rPr>
          <w:rFonts w:eastAsiaTheme="minorHAnsi" w:cstheme="minorBidi"/>
          <w:lang w:val="pt-BR"/>
        </w:rPr>
        <w:t xml:space="preserve"> +</w:t>
      </w:r>
      <w:r w:rsidR="00223277" w:rsidRPr="00DE0E67">
        <w:rPr>
          <w:rFonts w:eastAsiaTheme="minorHAnsi" w:cstheme="minorBidi"/>
          <w:lang w:val="pt-BR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3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15</m:t>
            </m:r>
          </m:den>
        </m:f>
      </m:oMath>
      <w:r w:rsidR="00223277" w:rsidRPr="00DE0E67">
        <w:rPr>
          <w:rFonts w:eastAsiaTheme="minorHAnsi" w:cstheme="minorBidi"/>
          <w:lang w:val="pt-BR"/>
        </w:rPr>
        <w:t xml:space="preserve"> + </w:t>
      </w:r>
      <m:oMath>
        <m:f>
          <m:fPr>
            <m:ctrlPr>
              <w:rPr>
                <w:rFonts w:ascii="Cambria Math" w:eastAsiaTheme="minorHAnsi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HAnsi" w:hAnsi="Cambria Math"/>
                <w:lang w:val="pt-BR"/>
              </w:rPr>
              <m:t>-10</m:t>
            </m:r>
          </m:num>
          <m:den>
            <m:r>
              <w:rPr>
                <w:rFonts w:ascii="Cambria Math" w:eastAsiaTheme="minorHAnsi" w:hAnsi="Cambria Math"/>
                <w:lang w:val="pt-BR"/>
              </w:rPr>
              <m:t>19</m:t>
            </m:r>
          </m:den>
        </m:f>
      </m:oMath>
      <w:r w:rsidR="006675CF">
        <w:rPr>
          <w:rFonts w:eastAsiaTheme="minorHAnsi" w:cstheme="minorBidi"/>
          <w:lang w:val="pt-BR"/>
        </w:rPr>
        <w:t xml:space="preserve">          </w:t>
      </w:r>
      <w:r w:rsidR="00223277" w:rsidRPr="00DE0E67">
        <w:rPr>
          <w:rFonts w:eastAsiaTheme="minorHAnsi" w:cstheme="minorBidi"/>
          <w:lang w:val="pt-BR"/>
        </w:rPr>
        <w:t xml:space="preserve">   </w:t>
      </w:r>
    </w:p>
    <w:p w14:paraId="751FF5C1" w14:textId="5083D615" w:rsidR="00223277" w:rsidRPr="00DE0E67" w:rsidRDefault="00D625C8" w:rsidP="00DE0E67">
      <w:pPr>
        <w:spacing w:line="276" w:lineRule="auto"/>
      </w:pPr>
      <w:r>
        <w:rPr>
          <w:rFonts w:eastAsiaTheme="minorHAnsi" w:cstheme="minorBidi"/>
          <w:lang w:val="pt-BR"/>
        </w:rPr>
        <w:t>c</w:t>
      </w:r>
      <w:r w:rsidR="00223277" w:rsidRPr="00DE0E67">
        <w:rPr>
          <w:rFonts w:eastAsiaTheme="minorHAnsi" w:cstheme="minorBidi"/>
          <w:lang w:val="pt-BR"/>
        </w:rPr>
        <w:t>)</w:t>
      </w:r>
      <w:r w:rsidR="00223277" w:rsidRPr="00BF7DDA">
        <w:rPr>
          <w:rFonts w:eastAsiaTheme="minorHAnsi" w:cstheme="minorBidi"/>
          <w:lang w:val="pt-BR"/>
        </w:rPr>
        <w:t xml:space="preserve"> 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HAnsi" w:hAnsi="Cambria Math" w:cstheme="minorBidi"/>
                <w:lang w:val="pt-BR"/>
              </w:rPr>
              <m:t>-5</m:t>
            </m:r>
          </m:num>
          <m:den>
            <m:r>
              <w:rPr>
                <w:rFonts w:ascii="Cambria Math" w:eastAsiaTheme="minorHAnsi" w:hAnsi="Cambria Math" w:cstheme="minorBidi"/>
                <w:lang w:val="pt-BR"/>
              </w:rPr>
              <m:t>8</m:t>
            </m:r>
          </m:den>
        </m:f>
        <m:r>
          <w:rPr>
            <w:rFonts w:ascii="Cambria Math" w:eastAsiaTheme="minorHAnsi" w:hAnsi="Cambria Math" w:cstheme="minorBidi"/>
            <w:lang w:val="pt-BR"/>
          </w:rPr>
          <m:t>∙</m:t>
        </m:r>
      </m:oMath>
      <w:r w:rsidR="00223277" w:rsidRPr="00BF7DDA">
        <w:rPr>
          <w:rFonts w:eastAsiaTheme="minorEastAsia" w:cstheme="minorBidi"/>
          <w:lang w:val="pt-BR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EastAsia" w:hAnsi="Cambria Math" w:cstheme="minorBidi"/>
                <w:lang w:val="pt-BR"/>
              </w:rPr>
              <m:t>5</m:t>
            </m:r>
          </m:num>
          <m:den>
            <m:r>
              <w:rPr>
                <w:rFonts w:ascii="Cambria Math" w:eastAsiaTheme="minorEastAsia" w:hAnsi="Cambria Math" w:cstheme="minorBidi"/>
                <w:lang w:val="pt-BR"/>
              </w:rPr>
              <m:t>11</m:t>
            </m:r>
          </m:den>
        </m:f>
      </m:oMath>
      <w:r w:rsidR="00223277" w:rsidRPr="00BF7DDA">
        <w:rPr>
          <w:rFonts w:eastAsiaTheme="minorEastAsia" w:cstheme="minorBidi"/>
          <w:lang w:val="pt-BR"/>
        </w:rPr>
        <w:t xml:space="preserve"> +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HAnsi" w:hAnsi="Cambria Math" w:cstheme="minorBidi"/>
                <w:lang w:val="pt-BR"/>
              </w:rPr>
              <m:t>-5</m:t>
            </m:r>
          </m:num>
          <m:den>
            <m:r>
              <w:rPr>
                <w:rFonts w:ascii="Cambria Math" w:eastAsiaTheme="minorHAnsi" w:hAnsi="Cambria Math" w:cstheme="minorBidi"/>
                <w:lang w:val="pt-BR"/>
              </w:rPr>
              <m:t>8</m:t>
            </m:r>
          </m:den>
        </m:f>
        <m:r>
          <w:rPr>
            <w:rFonts w:ascii="Cambria Math" w:eastAsiaTheme="minorHAnsi" w:hAnsi="Cambria Math" w:cstheme="minorBidi"/>
            <w:lang w:val="pt-BR"/>
          </w:rPr>
          <m:t>∙</m:t>
        </m:r>
        <m:f>
          <m:fPr>
            <m:ctrlPr>
              <w:rPr>
                <w:rFonts w:ascii="Cambria Math" w:eastAsiaTheme="minorEastAsia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EastAsia" w:hAnsi="Cambria Math" w:cstheme="minorBidi"/>
                <w:lang w:val="pt-BR"/>
              </w:rPr>
              <m:t>6</m:t>
            </m:r>
          </m:num>
          <m:den>
            <m:r>
              <w:rPr>
                <w:rFonts w:ascii="Cambria Math" w:eastAsiaTheme="minorEastAsia" w:hAnsi="Cambria Math" w:cstheme="minorBidi"/>
                <w:lang w:val="pt-BR"/>
              </w:rPr>
              <m:t>11</m:t>
            </m:r>
          </m:den>
        </m:f>
      </m:oMath>
      <w:r w:rsidR="00EE0C11">
        <w:rPr>
          <w:rFonts w:eastAsiaTheme="minorEastAsia" w:cstheme="minorBidi"/>
          <w:lang w:val="pt-BR"/>
        </w:rPr>
        <w:t xml:space="preserve"> </w:t>
      </w:r>
      <w:r w:rsidR="00223277" w:rsidRPr="00BF7DDA">
        <w:rPr>
          <w:rFonts w:eastAsiaTheme="minorEastAsia" w:cstheme="minorBidi"/>
          <w:lang w:val="pt-BR"/>
        </w:rPr>
        <w:t xml:space="preserve">            </w:t>
      </w:r>
      <w:r w:rsidR="00E64595">
        <w:rPr>
          <w:rFonts w:eastAsiaTheme="minorEastAsia" w:cstheme="minorBidi"/>
          <w:lang w:val="pt-BR"/>
        </w:rPr>
        <w:t xml:space="preserve">                    </w:t>
      </w:r>
      <w:r w:rsidR="00223277" w:rsidRPr="00BF7DDA">
        <w:rPr>
          <w:rFonts w:eastAsiaTheme="minorEastAsia" w:cstheme="minorBidi"/>
          <w:lang w:val="pt-BR"/>
        </w:rPr>
        <w:t xml:space="preserve"> </w:t>
      </w:r>
      <w:r w:rsidR="00EE0C11">
        <w:rPr>
          <w:rFonts w:eastAsiaTheme="minorEastAsia" w:cstheme="minorBidi"/>
          <w:lang w:val="pt-BR"/>
        </w:rPr>
        <w:t xml:space="preserve">       </w:t>
      </w:r>
      <w:r>
        <w:rPr>
          <w:rFonts w:eastAsiaTheme="minorEastAsia" w:cstheme="minorBidi"/>
          <w:lang w:val="pt-BR"/>
        </w:rPr>
        <w:t>d</w:t>
      </w:r>
      <w:r w:rsidR="00223277" w:rsidRPr="00BF7DDA">
        <w:rPr>
          <w:rFonts w:eastAsiaTheme="minorEastAsia" w:cstheme="minorBidi"/>
          <w:lang w:val="pt-BR"/>
        </w:rPr>
        <w:t>) 25% - 1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EastAsia" w:hAnsi="Cambria Math" w:cstheme="minorBidi"/>
                <w:lang w:val="pt-BR"/>
              </w:rPr>
              <m:t>1</m:t>
            </m:r>
          </m:num>
          <m:den>
            <m:r>
              <w:rPr>
                <w:rFonts w:ascii="Cambria Math" w:eastAsiaTheme="minorEastAsia" w:hAnsi="Cambria Math" w:cstheme="minorBidi"/>
                <w:lang w:val="pt-BR"/>
              </w:rPr>
              <m:t>2</m:t>
            </m:r>
          </m:den>
        </m:f>
      </m:oMath>
      <w:r w:rsidR="006675CF">
        <w:rPr>
          <w:rFonts w:eastAsiaTheme="minorEastAsia" w:cstheme="minorBidi"/>
          <w:lang w:val="pt-BR"/>
        </w:rPr>
        <w:t xml:space="preserve"> + 0,5 .</w:t>
      </w:r>
      <w:r w:rsidR="00223277" w:rsidRPr="00BF7DDA">
        <w:rPr>
          <w:rFonts w:eastAsiaTheme="minorEastAsia" w:cstheme="minorBidi"/>
          <w:lang w:val="pt-BR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lang w:val="pt-BR"/>
              </w:rPr>
            </m:ctrlPr>
          </m:fPr>
          <m:num>
            <m:r>
              <w:rPr>
                <w:rFonts w:ascii="Cambria Math" w:eastAsiaTheme="minorEastAsia" w:hAnsi="Cambria Math" w:cstheme="minorBidi"/>
                <w:lang w:val="pt-BR"/>
              </w:rPr>
              <m:t>`12</m:t>
            </m:r>
          </m:num>
          <m:den>
            <m:r>
              <w:rPr>
                <w:rFonts w:ascii="Cambria Math" w:eastAsiaTheme="minorEastAsia" w:hAnsi="Cambria Math" w:cstheme="minorBidi"/>
                <w:lang w:val="pt-BR"/>
              </w:rPr>
              <m:t>5</m:t>
            </m:r>
          </m:den>
        </m:f>
      </m:oMath>
      <w:r w:rsidR="00223277" w:rsidRPr="00BF7DDA">
        <w:rPr>
          <w:rFonts w:eastAsiaTheme="minorEastAsia" w:cstheme="minorBidi"/>
          <w:lang w:val="pt-BR"/>
        </w:rPr>
        <w:t xml:space="preserve">           </w:t>
      </w:r>
    </w:p>
    <w:p w14:paraId="6623DBB5" w14:textId="77777777" w:rsidR="00223277" w:rsidRPr="00BF7DDA" w:rsidRDefault="00223277" w:rsidP="00223277">
      <w:pPr>
        <w:spacing w:after="120" w:line="276" w:lineRule="auto"/>
        <w:rPr>
          <w:rFonts w:eastAsia="Calibri"/>
          <w:lang w:val="en-US"/>
        </w:rPr>
      </w:pPr>
      <w:r w:rsidRPr="00BF7DDA">
        <w:rPr>
          <w:rFonts w:eastAsia="Calibri"/>
          <w:b/>
          <w:lang w:val="en-US"/>
        </w:rPr>
        <w:t>Bài 2: (</w:t>
      </w:r>
      <w:r w:rsidR="00EC5723">
        <w:rPr>
          <w:rFonts w:eastAsia="Calibri"/>
          <w:b/>
          <w:lang w:val="en-US"/>
        </w:rPr>
        <w:t>2</w:t>
      </w:r>
      <w:r w:rsidRPr="00BF7DDA">
        <w:rPr>
          <w:rFonts w:eastAsia="Calibri"/>
          <w:b/>
          <w:lang w:val="en-US"/>
        </w:rPr>
        <w:t xml:space="preserve"> điểm)</w:t>
      </w:r>
      <w:r w:rsidRPr="00BF7DDA">
        <w:rPr>
          <w:rFonts w:eastAsia="Calibri"/>
          <w:i/>
          <w:lang w:val="en-US"/>
        </w:rPr>
        <w:t xml:space="preserve"> </w:t>
      </w:r>
      <w:r w:rsidRPr="00BF7DDA">
        <w:rPr>
          <w:rFonts w:eastAsia="Calibri"/>
          <w:lang w:val="en-US"/>
        </w:rPr>
        <w:t xml:space="preserve">Tìm x </w:t>
      </w:r>
    </w:p>
    <w:p w14:paraId="08B08C7E" w14:textId="77777777" w:rsidR="00E64595" w:rsidRPr="00E64595" w:rsidRDefault="00000000" w:rsidP="00223277">
      <w:pPr>
        <w:numPr>
          <w:ilvl w:val="0"/>
          <w:numId w:val="24"/>
        </w:numPr>
        <w:spacing w:after="160" w:line="276" w:lineRule="auto"/>
        <w:contextualSpacing/>
        <w:jc w:val="both"/>
        <w:rPr>
          <w:rFonts w:eastAsia="Calibri"/>
          <w:i/>
          <w:lang w:val="en-US"/>
        </w:rPr>
      </w:pPr>
      <m:oMath>
        <m:f>
          <m:fPr>
            <m:ctrlPr>
              <w:rPr>
                <w:rFonts w:ascii="Cambria Math" w:eastAsiaTheme="minorEastAsia" w:hAnsi="Cambria Math"/>
                <w:i/>
                <w:lang w:val="pt-BR"/>
              </w:rPr>
            </m:ctrlPr>
          </m:fPr>
          <m:num>
            <m:r>
              <w:rPr>
                <w:rFonts w:ascii="Cambria Math" w:eastAsiaTheme="minorEastAsia" w:hAnsi="Cambria Math"/>
                <w:lang w:val="pt-BR"/>
              </w:rPr>
              <m:t>3</m:t>
            </m:r>
          </m:num>
          <m:den>
            <m:r>
              <w:rPr>
                <w:rFonts w:ascii="Cambria Math" w:eastAsiaTheme="minorEastAsia" w:hAnsi="Cambria Math"/>
                <w:lang w:val="pt-BR"/>
              </w:rPr>
              <m:t xml:space="preserve">5 </m:t>
            </m:r>
          </m:den>
        </m:f>
      </m:oMath>
      <w:r w:rsidR="00223277" w:rsidRPr="00BF7DDA">
        <w:rPr>
          <w:rFonts w:eastAsia="Calibri"/>
          <w:lang w:val="pt-BR"/>
        </w:rPr>
        <w:t xml:space="preserve"> x</w:t>
      </w:r>
      <w:r w:rsidR="00223277" w:rsidRPr="00BF7DDA">
        <w:rPr>
          <w:rFonts w:eastAsia="Calibri"/>
          <w:i/>
          <w:lang w:val="en-US"/>
        </w:rPr>
        <w:t xml:space="preserve"> </w:t>
      </w:r>
      <w:r w:rsidR="00223277" w:rsidRPr="00BF7DDA">
        <w:rPr>
          <w:rFonts w:eastAsia="Calibri"/>
          <w:lang w:val="en-US"/>
        </w:rPr>
        <w:t xml:space="preserve">+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2</m:t>
            </m:r>
          </m:den>
        </m:f>
      </m:oMath>
      <w:r w:rsidR="00223277" w:rsidRPr="00BF7DDA">
        <w:rPr>
          <w:rFonts w:eastAsia="Calibri"/>
          <w:i/>
          <w:lang w:val="en-US"/>
        </w:rPr>
        <w:t xml:space="preserve"> </w:t>
      </w:r>
      <w:r w:rsidR="00223277" w:rsidRPr="00BF7DDA">
        <w:rPr>
          <w:rFonts w:eastAsia="Calibri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10</m:t>
            </m:r>
          </m:den>
        </m:f>
      </m:oMath>
      <w:r w:rsidR="00EC5723">
        <w:rPr>
          <w:rFonts w:eastAsia="Calibri"/>
          <w:i/>
          <w:lang w:val="en-US"/>
        </w:rPr>
        <w:t xml:space="preserve">             </w:t>
      </w:r>
      <w:r w:rsidR="006675CF">
        <w:rPr>
          <w:rFonts w:eastAsia="Calibri"/>
          <w:i/>
          <w:lang w:val="en-US"/>
        </w:rPr>
        <w:t xml:space="preserve"> </w:t>
      </w:r>
      <w:r w:rsidR="00E64595">
        <w:rPr>
          <w:rFonts w:eastAsia="Calibri"/>
          <w:i/>
          <w:lang w:val="en-US"/>
        </w:rPr>
        <w:t xml:space="preserve">                       </w:t>
      </w:r>
      <w:r w:rsidR="006675CF">
        <w:rPr>
          <w:rFonts w:eastAsia="Calibri"/>
          <w:i/>
          <w:lang w:val="en-US"/>
        </w:rPr>
        <w:t xml:space="preserve"> </w:t>
      </w:r>
      <w:r w:rsidR="00E64595">
        <w:rPr>
          <w:rFonts w:eastAsia="Calibri"/>
          <w:i/>
          <w:lang w:val="en-US"/>
        </w:rPr>
        <w:t xml:space="preserve">       </w:t>
      </w:r>
      <w:r w:rsidR="006675CF">
        <w:rPr>
          <w:rFonts w:eastAsia="Calibri"/>
          <w:i/>
          <w:lang w:val="en-US"/>
        </w:rPr>
        <w:t xml:space="preserve">  </w:t>
      </w:r>
      <w:r w:rsidR="006675CF">
        <w:rPr>
          <w:rFonts w:eastAsia="Calibri"/>
          <w:lang w:val="en-US"/>
        </w:rPr>
        <w:t>b) 1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2</m:t>
            </m:r>
          </m:den>
        </m:f>
      </m:oMath>
      <w:r w:rsidR="006675CF">
        <w:rPr>
          <w:rFonts w:eastAsia="Calibri"/>
          <w:lang w:val="en-US"/>
        </w:rPr>
        <w:t xml:space="preserve"> x -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2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3</m:t>
            </m:r>
          </m:den>
        </m:f>
      </m:oMath>
      <w:r w:rsidR="006675CF">
        <w:rPr>
          <w:rFonts w:eastAsia="Calibri"/>
          <w:lang w:val="en-US"/>
        </w:rPr>
        <w:t xml:space="preserve">  = 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3</m:t>
            </m:r>
          </m:den>
        </m:f>
      </m:oMath>
      <w:r w:rsidR="006675CF">
        <w:rPr>
          <w:rFonts w:eastAsia="Calibri"/>
          <w:lang w:val="en-US"/>
        </w:rPr>
        <w:t xml:space="preserve">                  </w:t>
      </w:r>
    </w:p>
    <w:p w14:paraId="780A7A2A" w14:textId="77777777" w:rsidR="00223277" w:rsidRPr="00BF7DDA" w:rsidRDefault="00223277" w:rsidP="00E64595">
      <w:pPr>
        <w:spacing w:after="160" w:line="276" w:lineRule="auto"/>
        <w:ind w:left="90"/>
        <w:contextualSpacing/>
        <w:jc w:val="both"/>
        <w:rPr>
          <w:rFonts w:eastAsia="Calibri"/>
          <w:i/>
          <w:lang w:val="en-US"/>
        </w:rPr>
      </w:pPr>
      <w:r w:rsidRPr="00BF7DDA">
        <w:rPr>
          <w:rFonts w:eastAsia="Calibri"/>
          <w:lang w:val="en-US"/>
        </w:rPr>
        <w:t xml:space="preserve">b)  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 xml:space="preserve"> x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4</m:t>
            </m:r>
          </m:den>
        </m:f>
      </m:oMath>
      <w:r w:rsidR="00CC6F7B" w:rsidRPr="00BF7DDA">
        <w:rPr>
          <w:rFonts w:eastAsia="Calibri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6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8</m:t>
            </m:r>
          </m:den>
        </m:f>
      </m:oMath>
      <w:r w:rsidRPr="00BF7DDA">
        <w:rPr>
          <w:rFonts w:eastAsia="Calibri"/>
          <w:lang w:val="en-US"/>
        </w:rPr>
        <w:t xml:space="preserve">                 </w:t>
      </w:r>
      <w:r w:rsidR="006675CF">
        <w:rPr>
          <w:rFonts w:eastAsia="Calibri"/>
          <w:lang w:val="en-US"/>
        </w:rPr>
        <w:t xml:space="preserve">        </w:t>
      </w:r>
      <w:r w:rsidR="00E64595">
        <w:rPr>
          <w:rFonts w:eastAsia="Calibri"/>
          <w:lang w:val="en-US"/>
        </w:rPr>
        <w:t xml:space="preserve">                  </w:t>
      </w:r>
      <w:r w:rsidR="006675CF">
        <w:rPr>
          <w:rFonts w:eastAsia="Calibri"/>
          <w:lang w:val="en-US"/>
        </w:rPr>
        <w:t xml:space="preserve">  </w:t>
      </w:r>
      <w:r w:rsidR="00E64595">
        <w:rPr>
          <w:rFonts w:eastAsia="Calibri"/>
          <w:lang w:val="en-US"/>
        </w:rPr>
        <w:t xml:space="preserve">           d</w:t>
      </w:r>
      <w:r w:rsidR="00EC5723">
        <w:rPr>
          <w:rFonts w:eastAsia="Calibri"/>
          <w:lang w:val="en-US"/>
        </w:rPr>
        <w:t>) x</w:t>
      </w:r>
      <w:r w:rsidR="00EC5723">
        <w:rPr>
          <w:rFonts w:eastAsia="Calibri"/>
          <w:vertAlign w:val="superscript"/>
          <w:lang w:val="en-US"/>
        </w:rPr>
        <w:t>3</w:t>
      </w:r>
      <w:r w:rsidR="00EC5723">
        <w:rPr>
          <w:rFonts w:eastAsia="Calibri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6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25</m:t>
            </m:r>
          </m:den>
        </m:f>
      </m:oMath>
      <w:r w:rsidRPr="00BF7DDA">
        <w:rPr>
          <w:rFonts w:eastAsia="Calibri"/>
          <w:lang w:val="en-US"/>
        </w:rPr>
        <w:t xml:space="preserve">  </w:t>
      </w:r>
      <w:r w:rsidR="00EC5723">
        <w:rPr>
          <w:rFonts w:eastAsia="Calibri"/>
          <w:lang w:val="en-US"/>
        </w:rPr>
        <w:t>x</w:t>
      </w:r>
      <w:r w:rsidR="006675CF">
        <w:rPr>
          <w:rFonts w:eastAsia="Calibri"/>
          <w:lang w:val="en-US"/>
        </w:rPr>
        <w:t xml:space="preserve"> </w:t>
      </w:r>
      <w:r w:rsidRPr="00BF7DDA">
        <w:rPr>
          <w:rFonts w:eastAsia="Calibri"/>
          <w:lang w:val="en-US"/>
        </w:rPr>
        <w:t xml:space="preserve">                  </w:t>
      </w:r>
    </w:p>
    <w:p w14:paraId="44FD8688" w14:textId="77777777" w:rsidR="00223277" w:rsidRPr="0081326D" w:rsidRDefault="00223277" w:rsidP="00223277">
      <w:pPr>
        <w:spacing w:line="276" w:lineRule="auto"/>
        <w:jc w:val="both"/>
        <w:rPr>
          <w:rFonts w:eastAsia="Calibri"/>
        </w:rPr>
      </w:pPr>
      <w:r w:rsidRPr="00BF7DDA">
        <w:rPr>
          <w:rFonts w:eastAsia="Calibri"/>
          <w:b/>
          <w:lang w:val="en-US"/>
        </w:rPr>
        <w:t>Bài 3: (</w:t>
      </w:r>
      <w:r w:rsidR="00EC5723">
        <w:rPr>
          <w:rFonts w:eastAsia="Calibri"/>
          <w:b/>
          <w:lang w:val="en-US"/>
        </w:rPr>
        <w:t>1,5</w:t>
      </w:r>
      <w:r w:rsidRPr="00BF7DDA">
        <w:rPr>
          <w:rFonts w:eastAsia="Calibri"/>
          <w:b/>
          <w:lang w:val="en-US"/>
        </w:rPr>
        <w:t xml:space="preserve"> điể</w:t>
      </w:r>
      <w:r w:rsidR="0081326D">
        <w:rPr>
          <w:rFonts w:eastAsia="Calibri"/>
          <w:b/>
          <w:lang w:val="en-US"/>
        </w:rPr>
        <w:t xml:space="preserve">m). </w:t>
      </w:r>
      <w:r w:rsidR="0081326D" w:rsidRPr="0081326D">
        <w:rPr>
          <w:rFonts w:eastAsia="Calibri"/>
          <w:lang w:val="en-US"/>
        </w:rPr>
        <w:t>Lớp 6A có 42 học sinh</w:t>
      </w:r>
      <w:r w:rsidR="0081326D">
        <w:rPr>
          <w:rFonts w:eastAsia="Calibri"/>
          <w:lang w:val="en-US"/>
        </w:rPr>
        <w:t>.</w:t>
      </w:r>
      <w:r w:rsidR="0081326D">
        <w:rPr>
          <w:rFonts w:eastAsia="Calibri"/>
          <w:b/>
          <w:lang w:val="en-US"/>
        </w:rPr>
        <w:t xml:space="preserve"> </w:t>
      </w:r>
      <w:r w:rsidR="008626D3" w:rsidRPr="007A3D23">
        <w:t xml:space="preserve">Kết quả học lực cuối học kỳ </w:t>
      </w:r>
      <w:r w:rsidR="008626D3" w:rsidRPr="007A3D23">
        <w:rPr>
          <w:lang w:val="pt-BR"/>
        </w:rPr>
        <w:t>I</w:t>
      </w:r>
      <w:r w:rsidR="008626D3" w:rsidRPr="007A3D23">
        <w:t>I cuả lớp 6A xếp thành b</w:t>
      </w:r>
      <w:r w:rsidR="008626D3">
        <w:rPr>
          <w:lang w:val="en-US"/>
        </w:rPr>
        <w:t>ốn</w:t>
      </w:r>
      <w:r w:rsidR="008626D3" w:rsidRPr="007A3D23">
        <w:t xml:space="preserve"> loại:</w:t>
      </w:r>
      <w:r w:rsidR="0081326D">
        <w:rPr>
          <w:lang w:val="en-US"/>
        </w:rPr>
        <w:t xml:space="preserve"> xuất sắc</w:t>
      </w:r>
      <w:r w:rsidR="008626D3">
        <w:rPr>
          <w:lang w:val="en-US"/>
        </w:rPr>
        <w:t>,</w:t>
      </w:r>
      <w:r w:rsidR="0081326D">
        <w:rPr>
          <w:lang w:val="en-US"/>
        </w:rPr>
        <w:t xml:space="preserve"> </w:t>
      </w:r>
      <w:r w:rsidR="008626D3">
        <w:t>Giỏi</w:t>
      </w:r>
      <w:r w:rsidR="008626D3">
        <w:rPr>
          <w:lang w:val="en-US"/>
        </w:rPr>
        <w:t>,</w:t>
      </w:r>
      <w:r w:rsidR="008626D3">
        <w:t xml:space="preserve"> Khá</w:t>
      </w:r>
      <w:r w:rsidR="008626D3">
        <w:rPr>
          <w:lang w:val="en-US"/>
        </w:rPr>
        <w:t>,</w:t>
      </w:r>
      <w:r w:rsidR="008626D3" w:rsidRPr="007A3D23">
        <w:t xml:space="preserve"> </w:t>
      </w:r>
      <w:r w:rsidR="008626D3">
        <w:rPr>
          <w:lang w:val="en-US"/>
        </w:rPr>
        <w:t>Đạt.</w:t>
      </w:r>
      <w:r w:rsidR="008626D3" w:rsidRPr="007A3D23">
        <w:t xml:space="preserve"> Biết </w:t>
      </w:r>
      <w:r w:rsidR="008626D3" w:rsidRPr="008626D3">
        <w:t xml:space="preserve"> rằng số học sinh  loại</w:t>
      </w:r>
      <w:r w:rsidR="008626D3" w:rsidRPr="007A3D23">
        <w:t xml:space="preserve"> </w:t>
      </w:r>
      <w:r w:rsidR="008626D3" w:rsidRPr="008626D3">
        <w:t xml:space="preserve">xuất sắc là 3 học sinh, số </w:t>
      </w:r>
      <w:r w:rsidR="0081326D">
        <w:t>học sinh  loại giỏi 9 học sinh</w:t>
      </w:r>
      <w:r w:rsidR="0081326D" w:rsidRPr="0081326D">
        <w:t xml:space="preserve">, </w:t>
      </w:r>
      <w:r w:rsidR="008626D3" w:rsidRPr="008626D3">
        <w:t xml:space="preserve">số học sinh   loại khá </w:t>
      </w:r>
      <w:r w:rsidR="008626D3" w:rsidRPr="007A3D23">
        <w:t xml:space="preserve">bằng </w:t>
      </w:r>
      <w:r w:rsidR="008626D3" w:rsidRPr="008626D3"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="008626D3" w:rsidRPr="008626D3">
        <w:rPr>
          <w:rFonts w:eastAsia="Calibri"/>
        </w:rPr>
        <w:t xml:space="preserve"> số học sinh của lớp 6 A . C</w:t>
      </w:r>
      <w:r w:rsidR="008626D3" w:rsidRPr="0081326D">
        <w:rPr>
          <w:rFonts w:eastAsia="Calibri"/>
        </w:rPr>
        <w:t>òn lại là  số học sinh  loại Đạt .</w:t>
      </w:r>
    </w:p>
    <w:p w14:paraId="4D1EF130" w14:textId="77777777" w:rsidR="00223277" w:rsidRPr="0081326D" w:rsidRDefault="00EC5723" w:rsidP="00223277">
      <w:pPr>
        <w:numPr>
          <w:ilvl w:val="0"/>
          <w:numId w:val="25"/>
        </w:numPr>
        <w:spacing w:after="160" w:line="276" w:lineRule="auto"/>
        <w:contextualSpacing/>
        <w:jc w:val="both"/>
        <w:rPr>
          <w:rFonts w:eastAsia="Calibri"/>
        </w:rPr>
      </w:pPr>
      <w:r w:rsidRPr="0081326D">
        <w:rPr>
          <w:rFonts w:eastAsia="Calibri"/>
        </w:rPr>
        <w:t xml:space="preserve">Tính </w:t>
      </w:r>
      <w:r w:rsidR="00223277" w:rsidRPr="0081326D">
        <w:rPr>
          <w:rFonts w:eastAsia="Calibri"/>
        </w:rPr>
        <w:t xml:space="preserve"> số</w:t>
      </w:r>
      <w:r w:rsidR="00E82524">
        <w:rPr>
          <w:rFonts w:eastAsia="Calibri"/>
        </w:rPr>
        <w:t xml:space="preserve"> </w:t>
      </w:r>
      <w:r w:rsidR="00223277" w:rsidRPr="0081326D">
        <w:rPr>
          <w:rFonts w:eastAsia="Calibri"/>
        </w:rPr>
        <w:t>sinh</w:t>
      </w:r>
      <w:r w:rsidR="000F6029" w:rsidRPr="0081326D">
        <w:rPr>
          <w:rFonts w:eastAsia="Calibri"/>
        </w:rPr>
        <w:t xml:space="preserve"> học lưc </w:t>
      </w:r>
      <w:r w:rsidR="00223277" w:rsidRPr="0081326D">
        <w:rPr>
          <w:rFonts w:eastAsia="Calibri"/>
        </w:rPr>
        <w:t xml:space="preserve"> </w:t>
      </w:r>
      <w:r w:rsidR="000F6029" w:rsidRPr="0081326D">
        <w:rPr>
          <w:rFonts w:eastAsia="Calibri"/>
        </w:rPr>
        <w:t xml:space="preserve">loại Khá </w:t>
      </w:r>
    </w:p>
    <w:p w14:paraId="371799DA" w14:textId="77777777" w:rsidR="000F6029" w:rsidRPr="0081326D" w:rsidRDefault="00EC5723" w:rsidP="000F6029">
      <w:pPr>
        <w:numPr>
          <w:ilvl w:val="0"/>
          <w:numId w:val="25"/>
        </w:numPr>
        <w:spacing w:after="160" w:line="276" w:lineRule="auto"/>
        <w:contextualSpacing/>
        <w:jc w:val="both"/>
        <w:rPr>
          <w:rFonts w:eastAsia="Calibri"/>
        </w:rPr>
      </w:pPr>
      <w:r w:rsidRPr="0081326D">
        <w:rPr>
          <w:rFonts w:eastAsia="Calibri"/>
        </w:rPr>
        <w:t xml:space="preserve">Tính </w:t>
      </w:r>
      <w:r w:rsidR="000F6029" w:rsidRPr="0081326D">
        <w:rPr>
          <w:rFonts w:eastAsia="Calibri"/>
        </w:rPr>
        <w:t>số  sinh học lực loại Đạt</w:t>
      </w:r>
    </w:p>
    <w:p w14:paraId="1F760AC0" w14:textId="77777777" w:rsidR="000F6029" w:rsidRPr="004B3F32" w:rsidRDefault="00223277" w:rsidP="00223277">
      <w:pPr>
        <w:numPr>
          <w:ilvl w:val="0"/>
          <w:numId w:val="25"/>
        </w:numPr>
        <w:spacing w:after="160" w:line="276" w:lineRule="auto"/>
        <w:contextualSpacing/>
        <w:jc w:val="both"/>
        <w:rPr>
          <w:rFonts w:eastAsia="Calibri"/>
          <w:bCs/>
          <w:iCs/>
        </w:rPr>
      </w:pPr>
      <w:r w:rsidRPr="0081326D">
        <w:rPr>
          <w:rFonts w:eastAsia="Calibri"/>
        </w:rPr>
        <w:t xml:space="preserve">Hỏi số học sinh </w:t>
      </w:r>
      <w:r w:rsidR="000F6029" w:rsidRPr="0081326D">
        <w:rPr>
          <w:rFonts w:eastAsia="Calibri"/>
        </w:rPr>
        <w:t xml:space="preserve">học lực xuất sắc và  giỏi </w:t>
      </w:r>
      <w:r w:rsidRPr="0081326D">
        <w:rPr>
          <w:rFonts w:eastAsia="Calibri"/>
        </w:rPr>
        <w:t xml:space="preserve">của lớp 6A chiếm bao </w:t>
      </w:r>
      <w:r w:rsidRPr="004B3F32">
        <w:rPr>
          <w:rFonts w:eastAsia="Calibri"/>
        </w:rPr>
        <w:t xml:space="preserve">nhiêu phần trăm số học sinh </w:t>
      </w:r>
      <w:r w:rsidR="000F6029" w:rsidRPr="004B3F32">
        <w:rPr>
          <w:rFonts w:eastAsia="Calibri"/>
        </w:rPr>
        <w:t xml:space="preserve">của lớp 6A </w:t>
      </w:r>
      <w:r w:rsidR="004B3F32" w:rsidRPr="004B3F32">
        <w:rPr>
          <w:rFonts w:eastAsia="Calibri"/>
        </w:rPr>
        <w:t xml:space="preserve"> ( </w:t>
      </w:r>
      <w:r w:rsidR="004B3F32" w:rsidRPr="004B3F32">
        <w:rPr>
          <w:rFonts w:eastAsia="Calibri"/>
          <w:i/>
        </w:rPr>
        <w:t>kết quả làm  tròn một chữ số thập phân</w:t>
      </w:r>
      <w:r w:rsidR="004B3F32" w:rsidRPr="004B3F32">
        <w:rPr>
          <w:rFonts w:eastAsia="Calibri"/>
        </w:rPr>
        <w:t xml:space="preserve"> ) </w:t>
      </w:r>
    </w:p>
    <w:p w14:paraId="0E873754" w14:textId="77777777" w:rsidR="00EE0C11" w:rsidRDefault="0081326D" w:rsidP="00EE0C11">
      <w:pPr>
        <w:spacing w:after="160" w:line="276" w:lineRule="auto"/>
        <w:contextualSpacing/>
        <w:jc w:val="both"/>
        <w:rPr>
          <w:rFonts w:eastAsia="Calibri"/>
          <w:i/>
          <w:lang w:val="en-US"/>
        </w:rPr>
      </w:pPr>
      <w:r w:rsidRPr="00BF6C9E">
        <w:rPr>
          <w:rFonts w:eastAsia="Calibri"/>
          <w:b/>
        </w:rPr>
        <w:t>Bài 4: (2</w:t>
      </w:r>
      <w:r w:rsidR="00223277" w:rsidRPr="00BF6C9E">
        <w:rPr>
          <w:rFonts w:eastAsia="Calibri"/>
          <w:b/>
        </w:rPr>
        <w:t xml:space="preserve"> điểm) </w:t>
      </w:r>
      <w:r w:rsidR="00223277" w:rsidRPr="00BF6C9E">
        <w:rPr>
          <w:rFonts w:eastAsia="Calibri"/>
          <w:i/>
        </w:rPr>
        <w:t xml:space="preserve"> </w:t>
      </w:r>
    </w:p>
    <w:p w14:paraId="7462413E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53FD799" wp14:editId="3D3EEC3D">
                <wp:simplePos x="0" y="0"/>
                <wp:positionH relativeFrom="column">
                  <wp:posOffset>2360295</wp:posOffset>
                </wp:positionH>
                <wp:positionV relativeFrom="paragraph">
                  <wp:posOffset>200025</wp:posOffset>
                </wp:positionV>
                <wp:extent cx="323850" cy="238125"/>
                <wp:effectExtent l="0" t="0" r="0" b="95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02A4D8" w14:textId="77777777" w:rsidR="009508BD" w:rsidRPr="00EE0C11" w:rsidRDefault="009508BD" w:rsidP="00EE0C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3FD799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8" type="#_x0000_t202" style="position:absolute;left:0;text-align:left;margin-left:185.85pt;margin-top:15.75pt;width:25.5pt;height:18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" fillcolor="white [3201]" stroked="f" strokeweight=".5pt">
                <v:textbox>
                  <w:txbxContent>
                    <w:p w14:paraId="6E02A4D8" w14:textId="77777777" w:rsidR="009508BD" w:rsidRPr="00EE0C11" w:rsidRDefault="009508BD" w:rsidP="00EE0C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1F9A9F7" wp14:editId="51FA3F59">
                <wp:simplePos x="0" y="0"/>
                <wp:positionH relativeFrom="column">
                  <wp:posOffset>3512820</wp:posOffset>
                </wp:positionH>
                <wp:positionV relativeFrom="paragraph">
                  <wp:posOffset>200025</wp:posOffset>
                </wp:positionV>
                <wp:extent cx="323850" cy="238125"/>
                <wp:effectExtent l="0" t="0" r="0" b="952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9AB1D2" w14:textId="77777777" w:rsidR="009508BD" w:rsidRPr="00EE0C11" w:rsidRDefault="009508B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F9A9F7" id="Text Box 12" o:spid="_x0000_s1029" type="#_x0000_t202" style="position:absolute;left:0;text-align:left;margin-left:276.6pt;margin-top:15.75pt;width:25.5pt;height:18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" fillcolor="white [3201]" stroked="f" strokeweight=".5pt">
                <v:textbox>
                  <w:txbxContent>
                    <w:p w14:paraId="619AB1D2" w14:textId="77777777" w:rsidR="009508BD" w:rsidRPr="00EE0C11" w:rsidRDefault="009508B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85D1247" wp14:editId="7592D235">
                <wp:simplePos x="0" y="0"/>
                <wp:positionH relativeFrom="column">
                  <wp:posOffset>4427220</wp:posOffset>
                </wp:positionH>
                <wp:positionV relativeFrom="paragraph">
                  <wp:posOffset>152400</wp:posOffset>
                </wp:positionV>
                <wp:extent cx="361950" cy="28575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84581A" w14:textId="77777777" w:rsidR="009508BD" w:rsidRPr="00EE0C11" w:rsidRDefault="009508BD" w:rsidP="00EE0C1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5D1247" id="Text Box 8" o:spid="_x0000_s1030" type="#_x0000_t202" style="position:absolute;left:0;text-align:left;margin-left:348.6pt;margin-top:12pt;width:28.5pt;height:22.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" fillcolor="white [3201]" stroked="f" strokeweight=".5pt">
                <v:textbox>
                  <w:txbxContent>
                    <w:p w14:paraId="7884581A" w14:textId="77777777" w:rsidR="009508BD" w:rsidRPr="00EE0C11" w:rsidRDefault="009508BD" w:rsidP="00EE0C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C971FBC" wp14:editId="6CA93919">
                <wp:simplePos x="0" y="0"/>
                <wp:positionH relativeFrom="column">
                  <wp:posOffset>1074420</wp:posOffset>
                </wp:positionH>
                <wp:positionV relativeFrom="paragraph">
                  <wp:posOffset>200025</wp:posOffset>
                </wp:positionV>
                <wp:extent cx="361950" cy="28575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39E850" w14:textId="77777777" w:rsidR="009508BD" w:rsidRPr="00EE0C11" w:rsidRDefault="009508B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71FBC" id="Text Box 4" o:spid="_x0000_s1031" type="#_x0000_t202" style="position:absolute;left:0;text-align:left;margin-left:84.6pt;margin-top:15.75pt;width:28.5pt;height:22.5pt;z-index:251701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" fillcolor="white [3201]" stroked="f" strokeweight=".5pt">
                <v:textbox>
                  <w:txbxContent>
                    <w:p w14:paraId="6B39E850" w14:textId="77777777" w:rsidR="009508BD" w:rsidRPr="00EE0C11" w:rsidRDefault="009508B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EE0C11">
        <w:rPr>
          <w:rFonts w:eastAsia="Calibri"/>
          <w:lang w:val="en-US"/>
        </w:rPr>
        <w:t>1) Cho hình vẽ sau:</w:t>
      </w:r>
    </w:p>
    <w:p w14:paraId="786DDC69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</w:p>
    <w:p w14:paraId="29AD8FC6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3007110" wp14:editId="32FE4BC1">
                <wp:simplePos x="0" y="0"/>
                <wp:positionH relativeFrom="column">
                  <wp:posOffset>2569845</wp:posOffset>
                </wp:positionH>
                <wp:positionV relativeFrom="paragraph">
                  <wp:posOffset>48895</wp:posOffset>
                </wp:positionV>
                <wp:extent cx="45085" cy="45085"/>
                <wp:effectExtent l="0" t="0" r="12065" b="1206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27E287" id="Oval 9" o:spid="_x0000_s1026" style="position:absolute;margin-left:202.35pt;margin-top:3.85pt;width:3.55pt;height:3.5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" fillcolor="#5b9bd5 [3204]" strokecolor="#1f4d78 [1604]" strokeweight="1pt">
                <v:stroke joinstyle="miter"/>
              </v:oval>
            </w:pict>
          </mc:Fallback>
        </mc:AlternateContent>
      </w: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0ACF5E4" wp14:editId="6662104E">
                <wp:simplePos x="0" y="0"/>
                <wp:positionH relativeFrom="column">
                  <wp:posOffset>3560445</wp:posOffset>
                </wp:positionH>
                <wp:positionV relativeFrom="paragraph">
                  <wp:posOffset>41910</wp:posOffset>
                </wp:positionV>
                <wp:extent cx="45719" cy="45719"/>
                <wp:effectExtent l="0" t="0" r="12065" b="12065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7A689B21" id="Oval 11" o:spid="_x0000_s1026" style="position:absolute;margin-left:280.35pt;margin-top:3.3pt;width:3.6pt;height:3.6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" fillcolor="#5b9bd5 [3204]" strokecolor="#1f4d78 [1604]" strokeweight="1pt">
                <v:stroke joinstyle="miter"/>
              </v:oval>
            </w:pict>
          </mc:Fallback>
        </mc:AlternateContent>
      </w:r>
      <w:r w:rsidRPr="00EE0C11">
        <w:rPr>
          <w:rFonts w:eastAsia="Calibri"/>
          <w:noProof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B18706D" wp14:editId="539DFB9C">
                <wp:simplePos x="0" y="0"/>
                <wp:positionH relativeFrom="column">
                  <wp:posOffset>1169670</wp:posOffset>
                </wp:positionH>
                <wp:positionV relativeFrom="paragraph">
                  <wp:posOffset>50800</wp:posOffset>
                </wp:positionV>
                <wp:extent cx="3524250" cy="3810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24250" cy="381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786048F" id="Straight Connector 3" o:spid="_x0000_s1026" style="position:absolute;flip:y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2.1pt,4pt" to="369.6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" strokecolor="black [3213]">
                <v:stroke joinstyle="miter"/>
              </v:line>
            </w:pict>
          </mc:Fallback>
        </mc:AlternateContent>
      </w:r>
      <w:r w:rsidRPr="00EE0C11">
        <w:rPr>
          <w:rFonts w:eastAsia="Calibri"/>
          <w:lang w:val="en-US"/>
        </w:rPr>
        <w:t xml:space="preserve"> </w:t>
      </w:r>
    </w:p>
    <w:p w14:paraId="02715A80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EE0C11">
        <w:rPr>
          <w:rFonts w:eastAsia="Calibri"/>
          <w:lang w:val="en-US"/>
        </w:rPr>
        <w:t>a) Chỉ ra một cặp tia đối nhau gốc A.</w:t>
      </w:r>
    </w:p>
    <w:p w14:paraId="51A9A37C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EE0C11">
        <w:rPr>
          <w:rFonts w:eastAsia="Calibri"/>
          <w:lang w:val="en-US"/>
        </w:rPr>
        <w:t>b) Chỉ ra một cặp tia trùng nhau gốc B.</w:t>
      </w:r>
    </w:p>
    <w:p w14:paraId="73F1B4B9" w14:textId="77777777" w:rsidR="00EE0C11" w:rsidRPr="00EE0C11" w:rsidRDefault="00EE0C11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EE0C11">
        <w:rPr>
          <w:rFonts w:eastAsia="Calibri"/>
          <w:lang w:val="en-US"/>
        </w:rPr>
        <w:t xml:space="preserve">2) Vẽ </w:t>
      </w:r>
      <m:oMath>
        <m:acc>
          <m:accPr>
            <m:ctrlPr>
              <w:rPr>
                <w:rFonts w:ascii="Cambria Math" w:eastAsia="Calibri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/>
                <w:lang w:val="en-US"/>
              </w:rPr>
              <m:t>mOn</m:t>
            </m:r>
          </m:e>
        </m:acc>
      </m:oMath>
      <w:r w:rsidRPr="00EE0C11">
        <w:rPr>
          <w:rFonts w:eastAsia="Calibri"/>
          <w:lang w:val="en-US"/>
        </w:rPr>
        <w:t xml:space="preserve"> = 60</w:t>
      </w:r>
      <w:r w:rsidRPr="00EE0C11">
        <w:rPr>
          <w:rFonts w:eastAsia="Calibri"/>
          <w:vertAlign w:val="superscript"/>
          <w:lang w:val="en-US"/>
        </w:rPr>
        <w:t>0</w:t>
      </w:r>
      <w:r w:rsidRPr="00EE0C11">
        <w:rPr>
          <w:rFonts w:eastAsia="Calibri"/>
          <w:lang w:val="en-US"/>
        </w:rPr>
        <w:t>. Vẽ tia Ot là tia đối của tia Om. Đo góc tOn và cho biết số đo của góc tOn?</w:t>
      </w:r>
    </w:p>
    <w:p w14:paraId="1AAF0489" w14:textId="77777777" w:rsidR="009F63B1" w:rsidRDefault="00223277" w:rsidP="00EE0C11">
      <w:pPr>
        <w:spacing w:after="160" w:line="276" w:lineRule="auto"/>
        <w:contextualSpacing/>
        <w:jc w:val="both"/>
        <w:rPr>
          <w:rFonts w:eastAsia="Calibri"/>
          <w:lang w:val="en-US"/>
        </w:rPr>
      </w:pPr>
      <w:r w:rsidRPr="00BF7DDA">
        <w:rPr>
          <w:rFonts w:eastAsia="Calibri"/>
          <w:b/>
          <w:lang w:val="en-US"/>
        </w:rPr>
        <w:t xml:space="preserve">Câu 5: (0,5điểm) </w:t>
      </w:r>
      <w:r w:rsidRPr="00BF7DDA">
        <w:rPr>
          <w:rFonts w:eastAsia="Calibri"/>
          <w:lang w:val="en-US"/>
        </w:rPr>
        <w:t xml:space="preserve">Tìm các số nguyên n để tích hai phân số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19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n-1</m:t>
            </m:r>
          </m:den>
        </m:f>
      </m:oMath>
      <w:r w:rsidRPr="00BF7DDA">
        <w:rPr>
          <w:rFonts w:eastAsia="Calibri"/>
          <w:lang w:val="en-US"/>
        </w:rPr>
        <w:t xml:space="preserve"> (với n</w:t>
      </w:r>
      <m:oMath>
        <m:r>
          <w:rPr>
            <w:rFonts w:ascii="Cambria Math" w:eastAsia="Calibri" w:hAnsi="Cambria Math"/>
            <w:lang w:val="en-US"/>
          </w:rPr>
          <m:t>≠</m:t>
        </m:r>
      </m:oMath>
      <w:r w:rsidRPr="00BF7DDA">
        <w:rPr>
          <w:rFonts w:eastAsia="Calibri"/>
          <w:lang w:val="en-US"/>
        </w:rPr>
        <w:t xml:space="preserve">1) và </w:t>
      </w:r>
      <m:oMath>
        <m:f>
          <m:fPr>
            <m:ctrlPr>
              <w:rPr>
                <w:rFonts w:ascii="Cambria Math" w:eastAsia="Calibri" w:hAnsi="Cambria Math"/>
                <w:i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lang w:val="en-US"/>
              </w:rPr>
              <m:t>n</m:t>
            </m:r>
          </m:num>
          <m:den>
            <m:r>
              <w:rPr>
                <w:rFonts w:ascii="Cambria Math" w:eastAsia="Calibri" w:hAnsi="Cambria Math"/>
                <w:lang w:val="en-US"/>
              </w:rPr>
              <m:t>9</m:t>
            </m:r>
          </m:den>
        </m:f>
      </m:oMath>
      <w:r w:rsidRPr="00BF7DDA">
        <w:rPr>
          <w:rFonts w:eastAsia="Calibri"/>
          <w:lang w:val="en-US"/>
        </w:rPr>
        <w:t xml:space="preserve">  có giá trị nguyên.</w:t>
      </w:r>
    </w:p>
    <w:p w14:paraId="474DC1D4" w14:textId="77777777" w:rsidR="0081326D" w:rsidRDefault="0081326D" w:rsidP="00223277">
      <w:pPr>
        <w:spacing w:after="120" w:line="276" w:lineRule="auto"/>
        <w:rPr>
          <w:rFonts w:eastAsia="Calibri"/>
          <w:lang w:val="en-US"/>
        </w:rPr>
      </w:pPr>
      <w:r>
        <w:rPr>
          <w:rFonts w:eastAsia="Calibri"/>
          <w:lang w:val="en-US"/>
        </w:rPr>
        <w:t xml:space="preserve">                                      ------------------------------ Hết ………………………………</w:t>
      </w:r>
    </w:p>
    <w:p w14:paraId="0D11B57D" w14:textId="77777777" w:rsidR="0081326D" w:rsidRDefault="0081326D" w:rsidP="00223277">
      <w:pPr>
        <w:spacing w:after="120" w:line="276" w:lineRule="auto"/>
        <w:rPr>
          <w:rFonts w:eastAsia="Calibri"/>
          <w:lang w:val="en-US"/>
        </w:rPr>
      </w:pPr>
    </w:p>
    <w:p w14:paraId="7B6C3D38" w14:textId="77777777" w:rsidR="0081326D" w:rsidRPr="00BF7DDA" w:rsidRDefault="0081326D" w:rsidP="00223277">
      <w:pPr>
        <w:spacing w:after="120" w:line="276" w:lineRule="auto"/>
        <w:rPr>
          <w:lang w:val="en-US"/>
        </w:rPr>
      </w:pPr>
    </w:p>
    <w:tbl>
      <w:tblPr>
        <w:tblW w:w="12245" w:type="dxa"/>
        <w:tblInd w:w="-601" w:type="dxa"/>
        <w:tblLook w:val="04A0" w:firstRow="1" w:lastRow="0" w:firstColumn="1" w:lastColumn="0" w:noHBand="0" w:noVBand="1"/>
      </w:tblPr>
      <w:tblGrid>
        <w:gridCol w:w="3530"/>
        <w:gridCol w:w="3471"/>
        <w:gridCol w:w="5244"/>
      </w:tblGrid>
      <w:tr w:rsidR="009F63B1" w:rsidRPr="00BF7DDA" w14:paraId="3CA192C8" w14:textId="77777777" w:rsidTr="0094470C">
        <w:trPr>
          <w:trHeight w:val="307"/>
        </w:trPr>
        <w:tc>
          <w:tcPr>
            <w:tcW w:w="3530" w:type="dxa"/>
          </w:tcPr>
          <w:p w14:paraId="0275921F" w14:textId="77777777" w:rsidR="007C41D1" w:rsidRPr="00BF7DDA" w:rsidRDefault="007C41D1">
            <w:pPr>
              <w:spacing w:line="360" w:lineRule="auto"/>
              <w:rPr>
                <w:b/>
                <w:lang w:val="en-US"/>
              </w:rPr>
            </w:pPr>
          </w:p>
        </w:tc>
        <w:tc>
          <w:tcPr>
            <w:tcW w:w="3471" w:type="dxa"/>
          </w:tcPr>
          <w:p w14:paraId="73735DA4" w14:textId="77777777" w:rsidR="009F63B1" w:rsidRPr="00BF7DDA" w:rsidRDefault="009F63B1">
            <w:pPr>
              <w:spacing w:line="360" w:lineRule="auto"/>
              <w:rPr>
                <w:b/>
                <w:lang w:val="en-US"/>
              </w:rPr>
            </w:pPr>
          </w:p>
        </w:tc>
        <w:tc>
          <w:tcPr>
            <w:tcW w:w="5244" w:type="dxa"/>
          </w:tcPr>
          <w:p w14:paraId="2BDC4721" w14:textId="77777777" w:rsidR="00031465" w:rsidRPr="00BF7DDA" w:rsidRDefault="00031465" w:rsidP="00ED256E">
            <w:pPr>
              <w:spacing w:line="360" w:lineRule="auto"/>
              <w:rPr>
                <w:b/>
                <w:lang w:val="en-US"/>
              </w:rPr>
            </w:pPr>
          </w:p>
        </w:tc>
      </w:tr>
    </w:tbl>
    <w:p w14:paraId="1D88DBAC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2660273C" w14:textId="77777777" w:rsidR="00DE0E67" w:rsidRDefault="00DE0E67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51CDE2CA" w14:textId="77777777" w:rsidR="00DE0E67" w:rsidRPr="00DE0E67" w:rsidRDefault="00DE0E67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62824FD9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3C3E2A53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37EA7A9C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396E7EF3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5F0906AB" w14:textId="77777777" w:rsidR="00ED256E" w:rsidRDefault="00ED256E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7851B884" w14:textId="77777777" w:rsidR="00DE0E67" w:rsidRDefault="00DE0E67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72209D75" w14:textId="77777777" w:rsidR="00DE0E67" w:rsidRDefault="00DE0E67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684574EE" w14:textId="77777777" w:rsidR="00DE0E67" w:rsidRDefault="00DE0E67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tbl>
      <w:tblPr>
        <w:tblpPr w:leftFromText="180" w:rightFromText="180" w:vertAnchor="page" w:horzAnchor="margin" w:tblpY="829"/>
        <w:tblW w:w="10245" w:type="dxa"/>
        <w:tblLook w:val="01E0" w:firstRow="1" w:lastRow="1" w:firstColumn="1" w:lastColumn="1" w:noHBand="0" w:noVBand="0"/>
      </w:tblPr>
      <w:tblGrid>
        <w:gridCol w:w="4423"/>
        <w:gridCol w:w="5822"/>
      </w:tblGrid>
      <w:tr w:rsidR="00DE0E67" w:rsidRPr="00ED256E" w14:paraId="2E3DB0E4" w14:textId="77777777" w:rsidTr="00EB05BF">
        <w:trPr>
          <w:trHeight w:val="1582"/>
        </w:trPr>
        <w:tc>
          <w:tcPr>
            <w:tcW w:w="4423" w:type="dxa"/>
          </w:tcPr>
          <w:p w14:paraId="4BA3D029" w14:textId="77777777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6759ED7" w14:textId="3309E340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PHÒNG GD&amp;Đ</w:t>
            </w:r>
          </w:p>
          <w:p w14:paraId="495B982A" w14:textId="2BCF1191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TRƯỜNG THC</w:t>
            </w:r>
            <w:r w:rsidR="00C11673">
              <w:rPr>
                <w:rFonts w:eastAsiaTheme="minorHAnsi"/>
                <w:b/>
                <w:color w:val="000000" w:themeColor="text1"/>
                <w:lang w:val="en-US"/>
              </w:rPr>
              <w:t>S</w:t>
            </w:r>
          </w:p>
          <w:p w14:paraId="59E958F9" w14:textId="77777777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noProof/>
                <w:color w:val="000000" w:themeColor="text1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6ECA6CBB" wp14:editId="66BA32B3">
                      <wp:simplePos x="0" y="0"/>
                      <wp:positionH relativeFrom="column">
                        <wp:posOffset>632460</wp:posOffset>
                      </wp:positionH>
                      <wp:positionV relativeFrom="paragraph">
                        <wp:posOffset>31115</wp:posOffset>
                      </wp:positionV>
                      <wp:extent cx="1076325" cy="0"/>
                      <wp:effectExtent l="10795" t="13335" r="8255" b="571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6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5B397C" id="Straight Arrow Connector 2" o:spid="_x0000_s1026" type="#_x0000_t32" style="position:absolute;margin-left:49.8pt;margin-top:2.45pt;width:84.75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"/>
                  </w:pict>
                </mc:Fallback>
              </mc:AlternateContent>
            </w:r>
          </w:p>
          <w:p w14:paraId="680740DD" w14:textId="77777777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5822" w:type="dxa"/>
          </w:tcPr>
          <w:p w14:paraId="79505A83" w14:textId="77777777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</w:rPr>
            </w:pPr>
          </w:p>
          <w:p w14:paraId="1AAD59F0" w14:textId="77777777" w:rsidR="00DE0E67" w:rsidRPr="00ED256E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</w:rPr>
            </w:pPr>
            <w:r w:rsidRPr="00ED256E">
              <w:rPr>
                <w:rFonts w:eastAsiaTheme="minorHAnsi"/>
                <w:b/>
                <w:color w:val="000000" w:themeColor="text1"/>
              </w:rPr>
              <w:t xml:space="preserve">HƯỚNG DẪN CHẤM VÀ BIỂU ĐIỂM </w:t>
            </w:r>
          </w:p>
          <w:p w14:paraId="076019E4" w14:textId="77777777" w:rsidR="00DE0E67" w:rsidRPr="00A01FC5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</w:rPr>
            </w:pPr>
            <w:r w:rsidRPr="00ED256E">
              <w:rPr>
                <w:rFonts w:eastAsiaTheme="minorHAnsi"/>
                <w:b/>
                <w:color w:val="000000" w:themeColor="text1"/>
              </w:rPr>
              <w:t xml:space="preserve">ĐỀ KIỂM TRA </w:t>
            </w:r>
            <w:r w:rsidR="000842E0" w:rsidRPr="00A01FC5">
              <w:rPr>
                <w:rFonts w:eastAsiaTheme="minorHAnsi"/>
                <w:b/>
                <w:color w:val="000000" w:themeColor="text1"/>
              </w:rPr>
              <w:t>KÌ II</w:t>
            </w:r>
          </w:p>
          <w:p w14:paraId="0CCE012B" w14:textId="15C243B2" w:rsidR="00DE0E67" w:rsidRPr="00C11673" w:rsidRDefault="00DE0E67" w:rsidP="00EB05BF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BE"/>
              </w:rPr>
            </w:pPr>
            <w:r w:rsidRPr="00ED256E">
              <w:rPr>
                <w:rFonts w:eastAsiaTheme="minorHAnsi"/>
                <w:b/>
                <w:color w:val="000000" w:themeColor="text1"/>
              </w:rPr>
              <w:t>NĂM HỌC 20</w:t>
            </w:r>
            <w:r w:rsidR="000842E0" w:rsidRPr="000842E0">
              <w:rPr>
                <w:rFonts w:eastAsiaTheme="minorHAnsi"/>
                <w:b/>
                <w:color w:val="000000" w:themeColor="text1"/>
              </w:rPr>
              <w:t>2</w:t>
            </w:r>
            <w:r w:rsidR="00C11673">
              <w:rPr>
                <w:rFonts w:eastAsiaTheme="minorHAnsi"/>
                <w:b/>
                <w:color w:val="000000" w:themeColor="text1"/>
                <w:lang w:val="en-BE"/>
              </w:rPr>
              <w:t>3</w:t>
            </w:r>
            <w:r w:rsidRPr="00ED256E">
              <w:rPr>
                <w:rFonts w:eastAsiaTheme="minorHAnsi"/>
                <w:b/>
                <w:color w:val="000000" w:themeColor="text1"/>
              </w:rPr>
              <w:t xml:space="preserve"> - 202</w:t>
            </w:r>
            <w:r w:rsidR="00C11673">
              <w:rPr>
                <w:rFonts w:eastAsiaTheme="minorHAnsi"/>
                <w:b/>
                <w:color w:val="000000" w:themeColor="text1"/>
                <w:lang w:val="en-BE"/>
              </w:rPr>
              <w:t>4</w:t>
            </w:r>
          </w:p>
          <w:p w14:paraId="560F9115" w14:textId="77777777" w:rsidR="00DE0E67" w:rsidRPr="00ED256E" w:rsidRDefault="00DE0E67" w:rsidP="000842E0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</w:rPr>
            </w:pPr>
            <w:r w:rsidRPr="00ED256E">
              <w:rPr>
                <w:rFonts w:eastAsiaTheme="minorHAnsi"/>
                <w:b/>
                <w:color w:val="000000" w:themeColor="text1"/>
              </w:rPr>
              <w:t xml:space="preserve">Thời gian làm bài: </w:t>
            </w:r>
            <w:r w:rsidR="000842E0" w:rsidRPr="000842E0">
              <w:rPr>
                <w:rFonts w:eastAsiaTheme="minorHAnsi"/>
                <w:b/>
                <w:color w:val="000000" w:themeColor="text1"/>
              </w:rPr>
              <w:t>90</w:t>
            </w:r>
            <w:r w:rsidRPr="00ED256E">
              <w:rPr>
                <w:rFonts w:eastAsiaTheme="minorHAnsi"/>
                <w:b/>
                <w:color w:val="000000" w:themeColor="text1"/>
              </w:rPr>
              <w:t xml:space="preserve"> phút</w:t>
            </w:r>
          </w:p>
        </w:tc>
      </w:tr>
    </w:tbl>
    <w:p w14:paraId="0FB7E1A3" w14:textId="77777777" w:rsidR="0081326D" w:rsidRPr="00A01FC5" w:rsidRDefault="0081326D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</w:p>
    <w:p w14:paraId="1C57F6A5" w14:textId="77777777" w:rsidR="00ED256E" w:rsidRP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  <w:r w:rsidRPr="00ED256E">
        <w:rPr>
          <w:rFonts w:eastAsiaTheme="minorHAnsi"/>
          <w:b/>
          <w:color w:val="000000" w:themeColor="text1"/>
        </w:rPr>
        <w:t>I. Hướng dẫn chung</w:t>
      </w:r>
    </w:p>
    <w:p w14:paraId="759DD5E7" w14:textId="77777777" w:rsidR="00ED256E" w:rsidRPr="000754D5" w:rsidRDefault="00ED256E" w:rsidP="00ED256E">
      <w:pPr>
        <w:spacing w:line="259" w:lineRule="auto"/>
        <w:jc w:val="both"/>
        <w:rPr>
          <w:rFonts w:eastAsiaTheme="minorHAnsi"/>
          <w:color w:val="000000" w:themeColor="text1"/>
        </w:rPr>
      </w:pPr>
      <w:r w:rsidRPr="000754D5">
        <w:rPr>
          <w:rFonts w:eastAsiaTheme="minorHAnsi"/>
          <w:color w:val="000000" w:themeColor="text1"/>
        </w:rPr>
        <w:t xml:space="preserve">- Chấm theo đúng thang điểm. </w:t>
      </w:r>
    </w:p>
    <w:p w14:paraId="43240770" w14:textId="77777777" w:rsidR="00ED256E" w:rsidRPr="000754D5" w:rsidRDefault="00ED256E" w:rsidP="00ED256E">
      <w:pPr>
        <w:spacing w:line="259" w:lineRule="auto"/>
        <w:jc w:val="both"/>
        <w:rPr>
          <w:rFonts w:eastAsiaTheme="minorHAnsi"/>
          <w:color w:val="000000" w:themeColor="text1"/>
        </w:rPr>
      </w:pPr>
      <w:r w:rsidRPr="000754D5">
        <w:rPr>
          <w:rFonts w:eastAsiaTheme="minorHAnsi"/>
          <w:color w:val="000000" w:themeColor="text1"/>
        </w:rPr>
        <w:t>- Làm tròn tổng điểm theo quy định và quy ước làm tròn số</w:t>
      </w:r>
    </w:p>
    <w:p w14:paraId="583E2BBA" w14:textId="77777777" w:rsidR="00ED256E" w:rsidRPr="000754D5" w:rsidRDefault="00ED256E" w:rsidP="00ED256E">
      <w:pPr>
        <w:spacing w:line="259" w:lineRule="auto"/>
        <w:jc w:val="both"/>
        <w:rPr>
          <w:rFonts w:eastAsiaTheme="minorHAnsi"/>
          <w:color w:val="000000" w:themeColor="text1"/>
        </w:rPr>
      </w:pPr>
      <w:r w:rsidRPr="000754D5">
        <w:rPr>
          <w:rFonts w:eastAsiaTheme="minorHAnsi"/>
          <w:color w:val="000000" w:themeColor="text1"/>
        </w:rPr>
        <w:t>- Đáp án chỉ mang tính chất tham khảo</w:t>
      </w:r>
    </w:p>
    <w:p w14:paraId="642068D1" w14:textId="77777777" w:rsidR="00ED256E" w:rsidRPr="000754D5" w:rsidRDefault="00ED256E" w:rsidP="00ED256E">
      <w:pPr>
        <w:spacing w:line="259" w:lineRule="auto"/>
        <w:jc w:val="both"/>
        <w:rPr>
          <w:rFonts w:eastAsiaTheme="minorHAnsi"/>
          <w:color w:val="000000" w:themeColor="text1"/>
        </w:rPr>
      </w:pPr>
      <w:r w:rsidRPr="000754D5">
        <w:rPr>
          <w:rFonts w:eastAsiaTheme="minorHAnsi"/>
          <w:color w:val="000000" w:themeColor="text1"/>
        </w:rPr>
        <w:t>- Các cách làm khác đúng vẫn cho điểm tối đa.</w:t>
      </w:r>
    </w:p>
    <w:p w14:paraId="4A62097E" w14:textId="77777777" w:rsidR="00ED256E" w:rsidRP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  <w:r w:rsidRPr="00ED256E">
        <w:rPr>
          <w:rFonts w:eastAsiaTheme="minorHAnsi"/>
          <w:b/>
          <w:color w:val="000000" w:themeColor="text1"/>
        </w:rPr>
        <w:t>II. Đáp án và thang điểm:</w:t>
      </w:r>
    </w:p>
    <w:p w14:paraId="2E13125F" w14:textId="77777777" w:rsidR="00ED256E" w:rsidRPr="00ED256E" w:rsidRDefault="00ED256E" w:rsidP="00ED256E">
      <w:pPr>
        <w:spacing w:line="259" w:lineRule="auto"/>
        <w:rPr>
          <w:rFonts w:eastAsiaTheme="minorHAnsi"/>
          <w:color w:val="000000" w:themeColor="text1"/>
        </w:rPr>
      </w:pPr>
      <w:r w:rsidRPr="00ED256E">
        <w:rPr>
          <w:rFonts w:eastAsiaTheme="minorHAnsi"/>
          <w:b/>
          <w:color w:val="000000" w:themeColor="text1"/>
        </w:rPr>
        <w:t>Phần trắc nghiệm</w:t>
      </w:r>
      <w:r w:rsidRPr="00ED256E">
        <w:rPr>
          <w:rFonts w:eastAsiaTheme="minorHAnsi"/>
          <w:color w:val="000000" w:themeColor="text1"/>
        </w:rPr>
        <w:t xml:space="preserve"> (Mỗi câu đúng 0,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9"/>
        <w:gridCol w:w="1069"/>
        <w:gridCol w:w="1069"/>
        <w:gridCol w:w="1069"/>
        <w:gridCol w:w="1069"/>
        <w:gridCol w:w="1069"/>
        <w:gridCol w:w="1069"/>
        <w:gridCol w:w="1069"/>
        <w:gridCol w:w="1069"/>
      </w:tblGrid>
      <w:tr w:rsidR="00ED256E" w:rsidRPr="00ED256E" w14:paraId="53675F9B" w14:textId="77777777" w:rsidTr="00CC6F7B">
        <w:tc>
          <w:tcPr>
            <w:tcW w:w="1069" w:type="dxa"/>
            <w:shd w:val="clear" w:color="auto" w:fill="auto"/>
            <w:vAlign w:val="center"/>
          </w:tcPr>
          <w:p w14:paraId="2CB49A0F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CÂU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2786F93B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1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001426BA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2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201E5C54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3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47C8C32E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4</w:t>
            </w:r>
          </w:p>
        </w:tc>
        <w:tc>
          <w:tcPr>
            <w:tcW w:w="1069" w:type="dxa"/>
            <w:vAlign w:val="center"/>
          </w:tcPr>
          <w:p w14:paraId="7BF499D1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5</w:t>
            </w:r>
          </w:p>
        </w:tc>
        <w:tc>
          <w:tcPr>
            <w:tcW w:w="1069" w:type="dxa"/>
            <w:vAlign w:val="center"/>
          </w:tcPr>
          <w:p w14:paraId="71BDEC85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6</w:t>
            </w:r>
          </w:p>
        </w:tc>
        <w:tc>
          <w:tcPr>
            <w:tcW w:w="1069" w:type="dxa"/>
          </w:tcPr>
          <w:p w14:paraId="1E27A56D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7</w:t>
            </w:r>
          </w:p>
        </w:tc>
        <w:tc>
          <w:tcPr>
            <w:tcW w:w="1069" w:type="dxa"/>
          </w:tcPr>
          <w:p w14:paraId="72020ADB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8</w:t>
            </w:r>
          </w:p>
        </w:tc>
      </w:tr>
      <w:tr w:rsidR="00ED256E" w:rsidRPr="00ED256E" w14:paraId="75328216" w14:textId="77777777" w:rsidTr="00CC6F7B">
        <w:tc>
          <w:tcPr>
            <w:tcW w:w="1069" w:type="dxa"/>
            <w:shd w:val="clear" w:color="auto" w:fill="auto"/>
            <w:vAlign w:val="center"/>
          </w:tcPr>
          <w:p w14:paraId="3FCB9473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ĐA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000AE323" w14:textId="77777777" w:rsidR="00ED256E" w:rsidRP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3CB863A5" w14:textId="77777777" w:rsidR="00ED256E" w:rsidRP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08D3980C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D</w:t>
            </w:r>
          </w:p>
        </w:tc>
        <w:tc>
          <w:tcPr>
            <w:tcW w:w="1069" w:type="dxa"/>
            <w:shd w:val="clear" w:color="auto" w:fill="auto"/>
            <w:vAlign w:val="center"/>
          </w:tcPr>
          <w:p w14:paraId="387CC313" w14:textId="77777777" w:rsidR="00ED256E" w:rsidRP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1069" w:type="dxa"/>
            <w:vAlign w:val="center"/>
          </w:tcPr>
          <w:p w14:paraId="25548B04" w14:textId="77777777" w:rsidR="00ED256E" w:rsidRPr="00ED256E" w:rsidRDefault="00ED256E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D</w:t>
            </w:r>
          </w:p>
        </w:tc>
        <w:tc>
          <w:tcPr>
            <w:tcW w:w="1069" w:type="dxa"/>
            <w:vAlign w:val="center"/>
          </w:tcPr>
          <w:p w14:paraId="3765ED7F" w14:textId="77777777" w:rsidR="00ED256E" w:rsidRP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D</w:t>
            </w:r>
          </w:p>
        </w:tc>
        <w:tc>
          <w:tcPr>
            <w:tcW w:w="1069" w:type="dxa"/>
          </w:tcPr>
          <w:p w14:paraId="5C550132" w14:textId="77777777" w:rsid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1069" w:type="dxa"/>
          </w:tcPr>
          <w:p w14:paraId="441BAFC2" w14:textId="77777777" w:rsidR="00ED256E" w:rsidRDefault="000842E0" w:rsidP="00ED256E">
            <w:pPr>
              <w:spacing w:line="259" w:lineRule="auto"/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B</w:t>
            </w:r>
          </w:p>
        </w:tc>
      </w:tr>
    </w:tbl>
    <w:p w14:paraId="2DB57350" w14:textId="77777777" w:rsidR="00ED256E" w:rsidRPr="00ED256E" w:rsidRDefault="00ED256E" w:rsidP="00ED256E">
      <w:pPr>
        <w:spacing w:line="259" w:lineRule="auto"/>
        <w:rPr>
          <w:rFonts w:eastAsiaTheme="minorHAnsi"/>
          <w:b/>
          <w:color w:val="000000" w:themeColor="text1"/>
          <w:lang w:val="en-US"/>
        </w:rPr>
      </w:pPr>
      <w:r w:rsidRPr="00ED256E">
        <w:rPr>
          <w:rFonts w:eastAsiaTheme="minorHAnsi"/>
          <w:b/>
          <w:color w:val="000000" w:themeColor="text1"/>
          <w:lang w:val="en-US"/>
        </w:rPr>
        <w:t xml:space="preserve"> Phần tự luận </w:t>
      </w:r>
      <w:r w:rsidRPr="00ED256E">
        <w:rPr>
          <w:rFonts w:eastAsiaTheme="minorHAnsi"/>
          <w:color w:val="000000" w:themeColor="text1"/>
          <w:lang w:val="en-US"/>
        </w:rPr>
        <w:t>(</w:t>
      </w:r>
      <w:r w:rsidRPr="00ED256E">
        <w:rPr>
          <w:rFonts w:eastAsiaTheme="minorHAnsi"/>
          <w:b/>
          <w:color w:val="000000" w:themeColor="text1"/>
          <w:lang w:val="en-US"/>
        </w:rPr>
        <w:t>7 đ</w:t>
      </w:r>
      <w:r w:rsidRPr="00ED256E">
        <w:rPr>
          <w:rFonts w:eastAsiaTheme="minorHAnsi"/>
          <w:color w:val="000000" w:themeColor="text1"/>
          <w:lang w:val="en-US"/>
        </w:rPr>
        <w:t>)</w:t>
      </w:r>
    </w:p>
    <w:tbl>
      <w:tblPr>
        <w:tblStyle w:val="TableGrid1"/>
        <w:tblpPr w:leftFromText="180" w:rightFromText="180" w:vertAnchor="text" w:tblpY="1"/>
        <w:tblOverlap w:val="never"/>
        <w:tblW w:w="10254" w:type="dxa"/>
        <w:tblLook w:val="04A0" w:firstRow="1" w:lastRow="0" w:firstColumn="1" w:lastColumn="0" w:noHBand="0" w:noVBand="1"/>
      </w:tblPr>
      <w:tblGrid>
        <w:gridCol w:w="859"/>
        <w:gridCol w:w="679"/>
        <w:gridCol w:w="7908"/>
        <w:gridCol w:w="808"/>
      </w:tblGrid>
      <w:tr w:rsidR="00ED256E" w:rsidRPr="00ED256E" w14:paraId="26E8E43E" w14:textId="77777777" w:rsidTr="00E27009">
        <w:tc>
          <w:tcPr>
            <w:tcW w:w="859" w:type="dxa"/>
            <w:vAlign w:val="center"/>
          </w:tcPr>
          <w:p w14:paraId="25159E81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Bài</w:t>
            </w:r>
          </w:p>
        </w:tc>
        <w:tc>
          <w:tcPr>
            <w:tcW w:w="679" w:type="dxa"/>
            <w:tcBorders>
              <w:bottom w:val="single" w:sz="4" w:space="0" w:color="auto"/>
            </w:tcBorders>
            <w:vAlign w:val="center"/>
          </w:tcPr>
          <w:p w14:paraId="496E778E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Câu</w:t>
            </w:r>
          </w:p>
        </w:tc>
        <w:tc>
          <w:tcPr>
            <w:tcW w:w="7908" w:type="dxa"/>
            <w:tcBorders>
              <w:bottom w:val="single" w:sz="4" w:space="0" w:color="auto"/>
            </w:tcBorders>
          </w:tcPr>
          <w:p w14:paraId="2DED615F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Nội dung</w:t>
            </w:r>
          </w:p>
        </w:tc>
        <w:tc>
          <w:tcPr>
            <w:tcW w:w="808" w:type="dxa"/>
            <w:tcBorders>
              <w:bottom w:val="single" w:sz="4" w:space="0" w:color="auto"/>
            </w:tcBorders>
            <w:vAlign w:val="center"/>
          </w:tcPr>
          <w:p w14:paraId="06BD4ABD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Điểm</w:t>
            </w:r>
          </w:p>
        </w:tc>
      </w:tr>
      <w:tr w:rsidR="0058792E" w:rsidRPr="00ED256E" w14:paraId="3B1FF5CB" w14:textId="77777777" w:rsidTr="00E27009">
        <w:trPr>
          <w:trHeight w:val="1088"/>
        </w:trPr>
        <w:tc>
          <w:tcPr>
            <w:tcW w:w="859" w:type="dxa"/>
            <w:vMerge w:val="restart"/>
            <w:vAlign w:val="center"/>
          </w:tcPr>
          <w:p w14:paraId="4F88DF1C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1</w:t>
            </w:r>
          </w:p>
          <w:p w14:paraId="50E4250A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(</w:t>
            </w:r>
            <w:r w:rsidR="00F21700">
              <w:rPr>
                <w:rFonts w:eastAsiaTheme="minorHAnsi"/>
                <w:b/>
                <w:color w:val="000000" w:themeColor="text1"/>
                <w:lang w:val="en-US"/>
              </w:rPr>
              <w:t>2</w:t>
            </w: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đ)</w:t>
            </w:r>
          </w:p>
          <w:p w14:paraId="5B6DD1BD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 xml:space="preserve"> </w:t>
            </w:r>
          </w:p>
          <w:p w14:paraId="1F142916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378FA45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33261BA2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7FEE546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8AE9CF2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0DC7ED0C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49DDA5DF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73144E9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182D83E0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2528EB10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2DCE919E" w14:textId="77777777" w:rsidR="0058792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8B514D7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05ED7006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7908" w:type="dxa"/>
          </w:tcPr>
          <w:p w14:paraId="00EF4996" w14:textId="77777777" w:rsidR="0058792E" w:rsidRPr="00ED256E" w:rsidRDefault="0058792E" w:rsidP="00E27009">
            <w:pPr>
              <w:rPr>
                <w:rFonts w:eastAsiaTheme="minorHAnsi"/>
                <w:color w:val="000000" w:themeColor="text1"/>
                <w:lang w:val="fr-FR"/>
              </w:rPr>
            </w:pPr>
          </w:p>
          <w:p w14:paraId="76E6A3D4" w14:textId="77777777" w:rsidR="0058792E" w:rsidRDefault="00000000" w:rsidP="00E27009">
            <w:pPr>
              <w:rPr>
                <w:rFonts w:eastAsiaTheme="minorHAnsi" w:cstheme="minorBidi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5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-9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9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w:r w:rsidR="00A01FC5">
              <w:rPr>
                <w:rFonts w:eastAsiaTheme="minorHAnsi" w:cstheme="minorBidi"/>
                <w:lang w:val="en-US"/>
              </w:rPr>
              <w:t>+</w:t>
            </w:r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12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5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-10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9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 </w:t>
            </w:r>
            <w:r w:rsidR="0058792E">
              <w:rPr>
                <w:rFonts w:eastAsiaTheme="minorHAnsi" w:cstheme="minorBidi"/>
                <w:lang w:val="en-US"/>
              </w:rPr>
              <w:t xml:space="preserve">= ( </w:t>
            </w:r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-9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9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  </w:t>
            </w:r>
            <w:r w:rsidR="0058792E">
              <w:rPr>
                <w:rFonts w:eastAsiaTheme="minorHAnsi" w:cstheme="minorBidi"/>
                <w:lang w:val="en-US"/>
              </w:rPr>
              <w:t xml:space="preserve">+ </w:t>
            </w:r>
            <w:r w:rsidR="0058792E" w:rsidRPr="00BF7DDA">
              <w:rPr>
                <w:rFonts w:eastAsiaTheme="minorHAnsi" w:cstheme="minorBidi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-10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9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w:r w:rsidR="0058792E">
              <w:rPr>
                <w:rFonts w:eastAsiaTheme="minorHAnsi" w:cstheme="minorBidi"/>
                <w:lang w:val="en-US"/>
              </w:rPr>
              <w:t xml:space="preserve">) + ( </w:t>
            </w:r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5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</w:t>
            </w:r>
            <w:r w:rsidR="00A01FC5">
              <w:rPr>
                <w:rFonts w:eastAsiaTheme="minorHAnsi" w:cstheme="minorBidi"/>
                <w:lang w:val="en-US"/>
              </w:rPr>
              <w:t>+</w:t>
            </w:r>
            <w:r w:rsidR="0058792E" w:rsidRPr="00BF7DDA">
              <w:rPr>
                <w:rFonts w:eastAsiaTheme="minorHAnsi" w:cstheme="minorBidi"/>
                <w:lang w:val="en-US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en-US"/>
                    </w:rPr>
                    <m:t>12</m:t>
                  </m:r>
                </m:num>
                <m:den>
                  <m:r>
                    <w:rPr>
                      <w:rFonts w:ascii="Cambria Math" w:eastAsiaTheme="minorHAnsi" w:hAnsi="Cambria Math"/>
                      <w:lang w:val="en-US"/>
                    </w:rPr>
                    <m:t>15</m:t>
                  </m:r>
                </m:den>
              </m:f>
            </m:oMath>
            <w:r w:rsidR="0058792E" w:rsidRPr="00BF7DDA">
              <w:rPr>
                <w:rFonts w:eastAsiaTheme="minorHAnsi" w:cstheme="minorBidi"/>
                <w:lang w:val="en-US"/>
              </w:rPr>
              <w:t xml:space="preserve">   </w:t>
            </w:r>
            <w:r w:rsidR="0058792E">
              <w:rPr>
                <w:rFonts w:eastAsiaTheme="minorHAnsi" w:cstheme="minorBidi"/>
                <w:lang w:val="en-US"/>
              </w:rPr>
              <w:t>)</w:t>
            </w:r>
          </w:p>
          <w:p w14:paraId="0927FFE5" w14:textId="77777777" w:rsidR="0058792E" w:rsidRPr="00ED256E" w:rsidRDefault="0058792E" w:rsidP="00E27009">
            <w:pPr>
              <w:rPr>
                <w:rFonts w:eastAsiaTheme="minorHAnsi"/>
                <w:color w:val="000000" w:themeColor="text1"/>
                <w:lang w:val="fr-FR"/>
              </w:rPr>
            </w:pPr>
            <w:r>
              <w:rPr>
                <w:rFonts w:eastAsiaTheme="minorHAnsi" w:cstheme="minorBidi"/>
                <w:lang w:val="en-US"/>
              </w:rPr>
              <w:t>= 0</w:t>
            </w:r>
          </w:p>
        </w:tc>
        <w:tc>
          <w:tcPr>
            <w:tcW w:w="808" w:type="dxa"/>
            <w:vAlign w:val="center"/>
          </w:tcPr>
          <w:p w14:paraId="5E90A737" w14:textId="77777777" w:rsidR="0058792E" w:rsidRPr="0058792E" w:rsidRDefault="0058792E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 w:rsidRPr="0058792E"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6E6BDD91" w14:textId="77777777" w:rsidR="0058792E" w:rsidRPr="00F12354" w:rsidRDefault="0058792E" w:rsidP="00E27009">
            <w:pPr>
              <w:rPr>
                <w:rFonts w:eastAsiaTheme="minorHAnsi"/>
                <w:lang w:val="en-US"/>
              </w:rPr>
            </w:pPr>
            <w:r>
              <w:rPr>
                <w:rFonts w:eastAsiaTheme="minorHAnsi"/>
                <w:lang w:val="en-US"/>
              </w:rPr>
              <w:t>O,25</w:t>
            </w:r>
          </w:p>
        </w:tc>
      </w:tr>
      <w:tr w:rsidR="00A01FC5" w:rsidRPr="00ED256E" w14:paraId="69D79058" w14:textId="77777777" w:rsidTr="00E27009">
        <w:trPr>
          <w:trHeight w:val="1088"/>
        </w:trPr>
        <w:tc>
          <w:tcPr>
            <w:tcW w:w="859" w:type="dxa"/>
            <w:vMerge/>
            <w:vAlign w:val="center"/>
          </w:tcPr>
          <w:p w14:paraId="542538CC" w14:textId="77777777" w:rsidR="00A01FC5" w:rsidRPr="00ED256E" w:rsidRDefault="00A01FC5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3300D1F6" w14:textId="77777777" w:rsidR="00A01FC5" w:rsidRDefault="00357DFA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7908" w:type="dxa"/>
          </w:tcPr>
          <w:p w14:paraId="41839AC4" w14:textId="77777777" w:rsidR="00357DFA" w:rsidRDefault="00357DFA" w:rsidP="00357DFA">
            <w:pPr>
              <w:rPr>
                <w:rFonts w:eastAsiaTheme="minorHAnsi" w:cstheme="minorBidi"/>
                <w:lang w:val="pt-BR"/>
              </w:rPr>
            </w:pPr>
            <w:r w:rsidRPr="00DE0E67">
              <w:rPr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12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5</m:t>
                  </m:r>
                </m:den>
              </m:f>
            </m:oMath>
            <w:r w:rsidRPr="00DE0E67">
              <w:rPr>
                <w:rFonts w:eastAsiaTheme="minorHAnsi" w:cstheme="minorBidi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-9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9</m:t>
                  </m:r>
                </m:den>
              </m:f>
            </m:oMath>
            <w:r>
              <w:rPr>
                <w:rFonts w:eastAsiaTheme="minorHAnsi" w:cstheme="minorBidi"/>
                <w:lang w:val="pt-BR"/>
              </w:rPr>
              <w:t xml:space="preserve"> +</w:t>
            </w:r>
            <w:r w:rsidRPr="00DE0E67">
              <w:rPr>
                <w:rFonts w:eastAsiaTheme="minorHAnsi" w:cstheme="minorBidi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5</m:t>
                  </m:r>
                </m:den>
              </m:f>
            </m:oMath>
            <w:r w:rsidRPr="00DE0E67">
              <w:rPr>
                <w:rFonts w:eastAsiaTheme="minorHAnsi" w:cstheme="minorBidi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-10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9</m:t>
                  </m:r>
                </m:den>
              </m:f>
            </m:oMath>
            <w:r>
              <w:rPr>
                <w:rFonts w:eastAsiaTheme="minorHAnsi" w:cstheme="minorBidi"/>
                <w:lang w:val="pt-BR"/>
              </w:rPr>
              <w:t xml:space="preserve">   = (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12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5</m:t>
                  </m:r>
                </m:den>
              </m:f>
            </m:oMath>
            <w:r>
              <w:rPr>
                <w:rFonts w:eastAsiaTheme="minorHAnsi" w:cstheme="minorBidi"/>
                <w:lang w:val="pt-BR"/>
              </w:rPr>
              <w:t xml:space="preserve"> +</w:t>
            </w:r>
            <w:r w:rsidRPr="00DE0E67">
              <w:rPr>
                <w:rFonts w:eastAsiaTheme="minorHAnsi" w:cstheme="minorBidi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5</m:t>
                  </m:r>
                </m:den>
              </m:f>
            </m:oMath>
            <w:r w:rsidRPr="00DE0E67">
              <w:rPr>
                <w:rFonts w:eastAsiaTheme="minorHAnsi" w:cstheme="minorBidi"/>
                <w:lang w:val="pt-BR"/>
              </w:rPr>
              <w:t xml:space="preserve"> </w:t>
            </w:r>
            <w:r>
              <w:rPr>
                <w:rFonts w:eastAsiaTheme="minorHAnsi" w:cstheme="minorBidi"/>
                <w:lang w:val="pt-BR"/>
              </w:rPr>
              <w:t xml:space="preserve"> ) + (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-9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9</m:t>
                  </m:r>
                </m:den>
              </m:f>
            </m:oMath>
            <w:r>
              <w:rPr>
                <w:rFonts w:eastAsiaTheme="minorHAnsi" w:cstheme="minorBidi"/>
                <w:lang w:val="pt-BR"/>
              </w:rPr>
              <w:t xml:space="preserve">  </w:t>
            </w:r>
            <w:r w:rsidRPr="00DE0E67">
              <w:rPr>
                <w:rFonts w:eastAsiaTheme="minorHAnsi" w:cstheme="minorBidi"/>
                <w:lang w:val="pt-BR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lang w:val="pt-BR"/>
                    </w:rPr>
                    <m:t>-10</m:t>
                  </m:r>
                </m:num>
                <m:den>
                  <m:r>
                    <w:rPr>
                      <w:rFonts w:ascii="Cambria Math" w:eastAsiaTheme="minorHAnsi" w:hAnsi="Cambria Math"/>
                      <w:lang w:val="pt-BR"/>
                    </w:rPr>
                    <m:t>19</m:t>
                  </m:r>
                </m:den>
              </m:f>
            </m:oMath>
            <w:r>
              <w:rPr>
                <w:rFonts w:eastAsiaTheme="minorHAnsi" w:cstheme="minorBidi"/>
                <w:lang w:val="pt-BR"/>
              </w:rPr>
              <w:t xml:space="preserve"> )</w:t>
            </w:r>
          </w:p>
          <w:p w14:paraId="70D52738" w14:textId="77777777" w:rsidR="00A01FC5" w:rsidRPr="00ED256E" w:rsidRDefault="00357DFA" w:rsidP="00357DFA">
            <w:pPr>
              <w:rPr>
                <w:rFonts w:eastAsiaTheme="minorHAnsi"/>
                <w:color w:val="000000" w:themeColor="text1"/>
                <w:lang w:val="fr-FR"/>
              </w:rPr>
            </w:pPr>
            <w:r>
              <w:rPr>
                <w:rFonts w:eastAsiaTheme="minorHAnsi" w:cstheme="minorBidi"/>
                <w:lang w:val="pt-BR"/>
              </w:rPr>
              <w:t xml:space="preserve">= 0        </w:t>
            </w:r>
            <w:r w:rsidRPr="00DE0E67">
              <w:rPr>
                <w:rFonts w:eastAsiaTheme="minorHAnsi" w:cstheme="minorBidi"/>
                <w:lang w:val="pt-BR"/>
              </w:rPr>
              <w:t xml:space="preserve">   </w:t>
            </w:r>
          </w:p>
        </w:tc>
        <w:tc>
          <w:tcPr>
            <w:tcW w:w="808" w:type="dxa"/>
            <w:vAlign w:val="center"/>
          </w:tcPr>
          <w:p w14:paraId="3C4E7D44" w14:textId="77777777" w:rsidR="00A01FC5" w:rsidRDefault="00357DFA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2A285F2A" w14:textId="77777777" w:rsidR="00357DFA" w:rsidRPr="0058792E" w:rsidRDefault="00357DFA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</w:tc>
      </w:tr>
      <w:tr w:rsidR="0058792E" w:rsidRPr="00ED256E" w14:paraId="66FD4297" w14:textId="77777777" w:rsidTr="00904439">
        <w:trPr>
          <w:trHeight w:val="1175"/>
        </w:trPr>
        <w:tc>
          <w:tcPr>
            <w:tcW w:w="859" w:type="dxa"/>
            <w:vMerge/>
            <w:vAlign w:val="center"/>
          </w:tcPr>
          <w:p w14:paraId="0DC961C1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01B7DE2B" w14:textId="77777777" w:rsidR="0058792E" w:rsidRPr="00ED256E" w:rsidRDefault="00357DFA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7908" w:type="dxa"/>
            <w:tcBorders>
              <w:top w:val="dashSmallGap" w:sz="4" w:space="0" w:color="auto"/>
            </w:tcBorders>
          </w:tcPr>
          <w:p w14:paraId="05D2BBD1" w14:textId="77777777" w:rsidR="0058792E" w:rsidRPr="00ED256E" w:rsidRDefault="0058792E" w:rsidP="00E27009">
            <w:pPr>
              <w:ind w:left="851"/>
              <w:rPr>
                <w:rFonts w:eastAsiaTheme="minorEastAsia"/>
                <w:color w:val="000000" w:themeColor="text1"/>
              </w:rPr>
            </w:pPr>
          </w:p>
          <w:p w14:paraId="007BEA25" w14:textId="77777777" w:rsidR="0058792E" w:rsidRPr="00904439" w:rsidRDefault="00000000" w:rsidP="00E27009">
            <w:pPr>
              <w:rPr>
                <w:rFonts w:eastAsiaTheme="minorEastAsia"/>
                <w:sz w:val="32"/>
                <w:szCs w:val="32"/>
                <w:lang w:val="pt-BR"/>
              </w:rPr>
            </w:pP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 w:val="32"/>
                      <w:szCs w:val="32"/>
                      <w:lang w:val="pt-BR"/>
                    </w:rPr>
                    <m:t>-5</m:t>
                  </m:r>
                </m:num>
                <m:den>
                  <m:r>
                    <w:rPr>
                      <w:rFonts w:ascii="Cambria Math" w:eastAsiaTheme="minorHAnsi" w:hAnsi="Cambria Math"/>
                      <w:sz w:val="32"/>
                      <w:szCs w:val="32"/>
                      <w:lang w:val="pt-BR"/>
                    </w:rPr>
                    <m:t>8</m:t>
                  </m:r>
                </m:den>
              </m:f>
              <m:r>
                <w:rPr>
                  <w:rFonts w:ascii="Cambria Math" w:eastAsiaTheme="minorHAnsi" w:hAnsi="Cambria Math"/>
                  <w:sz w:val="32"/>
                  <w:szCs w:val="32"/>
                  <w:lang w:val="pt-BR"/>
                </w:rPr>
                <m:t>∙</m:t>
              </m:r>
            </m:oMath>
            <w:r w:rsidR="0058792E" w:rsidRPr="00904439">
              <w:rPr>
                <w:rFonts w:eastAsiaTheme="minorEastAsia"/>
                <w:sz w:val="32"/>
                <w:szCs w:val="32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</m:oMath>
            <w:r w:rsidR="0058792E" w:rsidRPr="00904439">
              <w:rPr>
                <w:rFonts w:eastAsiaTheme="minorEastAsia"/>
                <w:sz w:val="32"/>
                <w:szCs w:val="32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sz w:val="32"/>
                      <w:szCs w:val="32"/>
                      <w:lang w:val="pt-BR"/>
                    </w:rPr>
                    <m:t>-5</m:t>
                  </m:r>
                </m:num>
                <m:den>
                  <m:r>
                    <w:rPr>
                      <w:rFonts w:ascii="Cambria Math" w:eastAsiaTheme="minorHAnsi" w:hAnsi="Cambria Math"/>
                      <w:sz w:val="32"/>
                      <w:szCs w:val="32"/>
                      <w:lang w:val="pt-BR"/>
                    </w:rPr>
                    <m:t>8</m:t>
                  </m:r>
                </m:den>
              </m:f>
              <m:r>
                <w:rPr>
                  <w:rFonts w:ascii="Cambria Math" w:eastAsiaTheme="minorHAnsi" w:hAnsi="Cambria Math"/>
                  <w:sz w:val="32"/>
                  <w:szCs w:val="32"/>
                  <w:lang w:val="pt-BR"/>
                </w:rPr>
                <m:t>∙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</m:oMath>
            <w:r w:rsidR="00120BE9">
              <w:rPr>
                <w:rFonts w:eastAsiaTheme="minorEastAsia"/>
                <w:sz w:val="32"/>
                <w:szCs w:val="32"/>
                <w:lang w:val="pt-BR"/>
              </w:rPr>
              <w:t xml:space="preserve"> </w:t>
            </w:r>
            <w:r w:rsidR="0058792E" w:rsidRPr="00904439">
              <w:rPr>
                <w:rFonts w:eastAsiaTheme="minorEastAsia"/>
                <w:sz w:val="32"/>
                <w:szCs w:val="32"/>
                <w:lang w:val="pt-BR"/>
              </w:rPr>
              <w:t xml:space="preserve">  </w:t>
            </w:r>
            <w:r w:rsidR="00904439">
              <w:rPr>
                <w:rFonts w:eastAsiaTheme="minorEastAsia"/>
                <w:sz w:val="32"/>
                <w:szCs w:val="32"/>
                <w:lang w:val="pt-BR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-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  <w:lang w:val="pt-BR"/>
                </w:rPr>
                <m:t xml:space="preserve"> </m:t>
              </m:r>
            </m:oMath>
            <w:r w:rsidR="00904439">
              <w:rPr>
                <w:rFonts w:eastAsiaTheme="minorEastAsia"/>
                <w:sz w:val="32"/>
                <w:szCs w:val="32"/>
                <w:lang w:val="pt-BR"/>
              </w:rPr>
              <w:t xml:space="preserve">(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</m:oMath>
            <w:r w:rsidR="00904439">
              <w:rPr>
                <w:rFonts w:eastAsiaTheme="minorEastAsia"/>
                <w:sz w:val="32"/>
                <w:szCs w:val="32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1</m:t>
                  </m:r>
                </m:den>
              </m:f>
            </m:oMath>
            <w:r w:rsidR="00120BE9">
              <w:rPr>
                <w:rFonts w:eastAsiaTheme="minorEastAsia"/>
                <w:sz w:val="32"/>
                <w:szCs w:val="32"/>
                <w:lang w:val="pt-BR"/>
              </w:rPr>
              <w:t xml:space="preserve">) </w:t>
            </w:r>
          </w:p>
          <w:p w14:paraId="2CD22DCD" w14:textId="77777777" w:rsidR="0058792E" w:rsidRPr="00ED256E" w:rsidRDefault="00120BE9" w:rsidP="00904439">
            <w:pPr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-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/>
                  <w:sz w:val="32"/>
                  <w:szCs w:val="32"/>
                  <w:lang w:val="pt-BR"/>
                </w:rPr>
                <m:t xml:space="preserve"> </m:t>
              </m:r>
            </m:oMath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14:paraId="1633EE0B" w14:textId="77777777" w:rsidR="0058792E" w:rsidRPr="0058792E" w:rsidRDefault="0058792E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 w:rsidRPr="0058792E"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613FC88A" w14:textId="77777777" w:rsidR="0058792E" w:rsidRPr="0058792E" w:rsidRDefault="0058792E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</w:tc>
      </w:tr>
      <w:tr w:rsidR="0058792E" w:rsidRPr="00ED256E" w14:paraId="68F64252" w14:textId="77777777" w:rsidTr="00677BA3">
        <w:trPr>
          <w:trHeight w:val="1546"/>
        </w:trPr>
        <w:tc>
          <w:tcPr>
            <w:tcW w:w="859" w:type="dxa"/>
            <w:vMerge/>
            <w:vAlign w:val="center"/>
          </w:tcPr>
          <w:p w14:paraId="1CF084F5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tcBorders>
              <w:top w:val="single" w:sz="4" w:space="0" w:color="auto"/>
            </w:tcBorders>
            <w:vAlign w:val="center"/>
          </w:tcPr>
          <w:p w14:paraId="52296645" w14:textId="77777777" w:rsidR="0058792E" w:rsidRPr="00ED256E" w:rsidRDefault="00677BA3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d</w:t>
            </w:r>
          </w:p>
        </w:tc>
        <w:tc>
          <w:tcPr>
            <w:tcW w:w="7908" w:type="dxa"/>
            <w:tcBorders>
              <w:top w:val="single" w:sz="4" w:space="0" w:color="auto"/>
            </w:tcBorders>
          </w:tcPr>
          <w:p w14:paraId="194558E9" w14:textId="77777777" w:rsidR="0058792E" w:rsidRPr="00ED256E" w:rsidRDefault="0058792E" w:rsidP="00E27009">
            <w:pPr>
              <w:ind w:left="851"/>
              <w:rPr>
                <w:rFonts w:eastAsiaTheme="minorEastAsia"/>
                <w:color w:val="000000" w:themeColor="text1"/>
              </w:rPr>
            </w:pPr>
          </w:p>
          <w:p w14:paraId="14708F14" w14:textId="77777777" w:rsidR="00677BA3" w:rsidRDefault="0058792E" w:rsidP="00E27009">
            <w:pPr>
              <w:rPr>
                <w:rFonts w:eastAsiaTheme="minorEastAsia" w:cstheme="minorBidi"/>
                <w:sz w:val="32"/>
                <w:szCs w:val="32"/>
                <w:lang w:val="pt-BR"/>
              </w:rPr>
            </w:pPr>
            <w:r w:rsidRPr="00BF7DDA">
              <w:rPr>
                <w:rFonts w:eastAsiaTheme="minorEastAsia" w:cstheme="minorBidi"/>
                <w:lang w:val="pt-BR"/>
              </w:rPr>
              <w:t xml:space="preserve"> 25% - 1</w:t>
            </w:r>
            <m:oMath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inorBidi"/>
                      <w:lang w:val="pt-BR"/>
                    </w:rPr>
                    <m:t>2</m:t>
                  </m:r>
                </m:den>
              </m:f>
            </m:oMath>
            <w:r w:rsidRPr="00BF7DDA">
              <w:rPr>
                <w:rFonts w:eastAsiaTheme="minorEastAsia" w:cstheme="minorBidi"/>
                <w:lang w:val="pt-BR"/>
              </w:rPr>
              <w:t xml:space="preserve"> + 0,5 . </w:t>
            </w:r>
            <m:oMath>
              <m:f>
                <m:fPr>
                  <m:ctrlPr>
                    <w:rPr>
                      <w:rFonts w:ascii="Cambria Math" w:eastAsiaTheme="minorEastAsia" w:hAnsi="Cambria Math" w:cstheme="minorBidi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Bidi"/>
                      <w:lang w:val="pt-BR"/>
                    </w:rPr>
                    <m:t>`12</m:t>
                  </m:r>
                </m:num>
                <m:den>
                  <m:r>
                    <w:rPr>
                      <w:rFonts w:ascii="Cambria Math" w:eastAsiaTheme="minorEastAsia" w:hAnsi="Cambria Math" w:cstheme="minorBidi"/>
                      <w:lang w:val="pt-BR"/>
                    </w:rPr>
                    <m:t>5</m:t>
                  </m:r>
                </m:den>
              </m:f>
            </m:oMath>
            <w:r w:rsidRPr="00BF7DDA">
              <w:rPr>
                <w:rFonts w:eastAsiaTheme="minorEastAsia" w:cstheme="minorBidi"/>
                <w:lang w:val="pt-BR"/>
              </w:rPr>
              <w:t xml:space="preserve">   </w:t>
            </w:r>
            <w:r w:rsidR="00904439">
              <w:rPr>
                <w:rFonts w:eastAsiaTheme="minorEastAsia" w:cstheme="minorBidi"/>
                <w:lang w:val="pt-BR"/>
              </w:rPr>
              <w:t xml:space="preserve">= </w:t>
            </w:r>
            <w:r w:rsidRPr="00BF7DDA">
              <w:rPr>
                <w:rFonts w:eastAsiaTheme="minorEastAsia" w:cstheme="minorBidi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4</m:t>
                  </m:r>
                </m:den>
              </m:f>
            </m:oMath>
            <w:r w:rsidR="00904439">
              <w:rPr>
                <w:rFonts w:eastAsiaTheme="minorEastAsia" w:cstheme="minorBidi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2</m:t>
                  </m:r>
                </m:den>
              </m:f>
            </m:oMath>
            <w:r w:rsidR="00677BA3"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2</m:t>
                  </m:r>
                </m:den>
              </m:f>
            </m:oMath>
            <w:r w:rsidR="00677BA3"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 .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8</m:t>
                  </m:r>
                </m:den>
              </m:f>
            </m:oMath>
            <w:r w:rsidR="00677BA3"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 </w:t>
            </w:r>
          </w:p>
          <w:p w14:paraId="3D2DC117" w14:textId="77777777" w:rsidR="0058792E" w:rsidRPr="00677BA3" w:rsidRDefault="00677BA3" w:rsidP="00677BA3">
            <w:pPr>
              <w:rPr>
                <w:rFonts w:eastAsiaTheme="minorEastAsia" w:cstheme="minorBidi"/>
                <w:lang w:val="pt-BR"/>
              </w:rPr>
            </w:pPr>
            <w:r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-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4</m:t>
                  </m:r>
                </m:den>
              </m:f>
            </m:oMath>
            <w:r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5</m:t>
                  </m:r>
                </m:den>
              </m:f>
            </m:oMath>
            <w:r>
              <w:rPr>
                <w:rFonts w:eastAsiaTheme="minorEastAsia" w:cstheme="minorBidi"/>
                <w:sz w:val="32"/>
                <w:szCs w:val="32"/>
                <w:lang w:val="pt-BR"/>
              </w:rPr>
              <w:t xml:space="preserve"> </w:t>
            </w:r>
            <w:r w:rsidR="0058792E" w:rsidRPr="00BF7DDA">
              <w:rPr>
                <w:rFonts w:eastAsiaTheme="minorEastAsia" w:cstheme="minorBidi"/>
                <w:lang w:val="pt-BR"/>
              </w:rPr>
              <w:t xml:space="preserve">  </w:t>
            </w:r>
            <w:r>
              <w:rPr>
                <w:rFonts w:eastAsiaTheme="minorEastAsia" w:cstheme="minorBidi"/>
                <w:lang w:val="pt-BR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20</m:t>
                  </m:r>
                </m:den>
              </m:f>
            </m:oMath>
          </w:p>
        </w:tc>
        <w:tc>
          <w:tcPr>
            <w:tcW w:w="808" w:type="dxa"/>
            <w:tcBorders>
              <w:top w:val="single" w:sz="4" w:space="0" w:color="auto"/>
            </w:tcBorders>
            <w:vAlign w:val="center"/>
          </w:tcPr>
          <w:p w14:paraId="1F556C7E" w14:textId="77777777" w:rsidR="00A25B3B" w:rsidRDefault="0058792E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 w:rsidRPr="0058792E"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2B2FEF26" w14:textId="77777777" w:rsidR="0058792E" w:rsidRPr="0058792E" w:rsidRDefault="0058792E" w:rsidP="00E27009">
            <w:pPr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</w:tc>
      </w:tr>
      <w:tr w:rsidR="00ED256E" w:rsidRPr="00ED256E" w14:paraId="7D9EDC1C" w14:textId="77777777" w:rsidTr="00E27009">
        <w:trPr>
          <w:trHeight w:val="1284"/>
        </w:trPr>
        <w:tc>
          <w:tcPr>
            <w:tcW w:w="859" w:type="dxa"/>
            <w:vMerge w:val="restart"/>
            <w:vAlign w:val="center"/>
          </w:tcPr>
          <w:p w14:paraId="4A5B2280" w14:textId="77777777" w:rsidR="0058792E" w:rsidRPr="00ED256E" w:rsidRDefault="0058792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 xml:space="preserve">  </w:t>
            </w: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2</w:t>
            </w:r>
          </w:p>
          <w:p w14:paraId="254752C2" w14:textId="77777777" w:rsidR="0058792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(</w:t>
            </w:r>
            <w:r>
              <w:rPr>
                <w:rFonts w:eastAsiaTheme="minorHAnsi"/>
                <w:b/>
                <w:color w:val="000000" w:themeColor="text1"/>
                <w:lang w:val="en-US"/>
              </w:rPr>
              <w:t>1.5</w:t>
            </w: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đ)</w:t>
            </w:r>
          </w:p>
          <w:p w14:paraId="3C3E902D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472DF4ED" w14:textId="77777777" w:rsidR="00ED256E" w:rsidRPr="00ED256E" w:rsidRDefault="0058792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  <w:p w14:paraId="4919F520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03DD9BFA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7B58701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7908" w:type="dxa"/>
            <w:tcBorders>
              <w:top w:val="dashSmallGap" w:sz="4" w:space="0" w:color="auto"/>
            </w:tcBorders>
          </w:tcPr>
          <w:p w14:paraId="3A09329E" w14:textId="77777777" w:rsidR="00CC6F7B" w:rsidRDefault="00CC6F7B" w:rsidP="00E27009">
            <w:pPr>
              <w:tabs>
                <w:tab w:val="left" w:pos="2480"/>
              </w:tabs>
              <w:rPr>
                <w:rFonts w:eastAsiaTheme="minorHAnsi"/>
                <w:color w:val="000000" w:themeColor="text1"/>
                <w:lang w:val="en-US"/>
              </w:rPr>
            </w:pPr>
          </w:p>
          <w:p w14:paraId="0DE7978A" w14:textId="77777777" w:rsidR="00ED256E" w:rsidRDefault="00000000" w:rsidP="00E27009">
            <w:pPr>
              <w:rPr>
                <w:rFonts w:eastAsia="Calibri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pt-BR"/>
                    </w:rPr>
                    <m:t xml:space="preserve">5 </m:t>
                  </m:r>
                </m:den>
              </m:f>
            </m:oMath>
            <w:r w:rsidR="00CC6F7B" w:rsidRPr="00BF7DDA">
              <w:rPr>
                <w:rFonts w:eastAsia="Calibri"/>
                <w:lang w:val="pt-BR"/>
              </w:rPr>
              <w:t xml:space="preserve"> x</w:t>
            </w:r>
            <w:r w:rsidR="00CC6F7B" w:rsidRPr="00BF7DDA">
              <w:rPr>
                <w:rFonts w:eastAsia="Calibri"/>
                <w:i/>
                <w:lang w:val="en-US"/>
              </w:rPr>
              <w:t xml:space="preserve"> </w:t>
            </w:r>
            <w:r w:rsidR="00CC6F7B" w:rsidRPr="00BF7DDA">
              <w:rPr>
                <w:rFonts w:eastAsia="Calibri"/>
                <w:lang w:val="en-US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den>
              </m:f>
            </m:oMath>
            <w:r w:rsidR="00CC6F7B" w:rsidRPr="00BF7DDA">
              <w:rPr>
                <w:rFonts w:eastAsia="Calibri"/>
                <w:i/>
                <w:lang w:val="en-US"/>
              </w:rPr>
              <w:t xml:space="preserve"> </w:t>
            </w:r>
            <w:r w:rsidR="00CC6F7B" w:rsidRPr="00BF7DDA">
              <w:rPr>
                <w:rFonts w:eastAsia="Calibri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10</m:t>
                  </m:r>
                </m:den>
              </m:f>
            </m:oMath>
            <w:r w:rsidR="00CC6F7B" w:rsidRPr="00BF7DDA">
              <w:rPr>
                <w:rFonts w:eastAsia="Calibri"/>
                <w:i/>
                <w:lang w:val="en-US"/>
              </w:rPr>
              <w:t xml:space="preserve">  </w:t>
            </w:r>
          </w:p>
          <w:p w14:paraId="08AD4F32" w14:textId="77777777" w:rsidR="00CC6F7B" w:rsidRDefault="00CC6F7B" w:rsidP="00E27009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…….</w:t>
            </w:r>
          </w:p>
          <w:p w14:paraId="7BC3DE44" w14:textId="77777777" w:rsidR="00CC6F7B" w:rsidRPr="00CC6F7B" w:rsidRDefault="00CC6F7B" w:rsidP="00677BA3">
            <w:pPr>
              <w:rPr>
                <w:rFonts w:eastAsiaTheme="minorHAns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x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-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  <w:lang w:val="pt-BR"/>
                    </w:rPr>
                    <m:t>3</m:t>
                  </m:r>
                </m:den>
              </m:f>
            </m:oMath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14:paraId="2432E43F" w14:textId="77777777" w:rsidR="00ED256E" w:rsidRDefault="00CC6F7B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 w:rsidRPr="00CC6F7B"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4F6AFD02" w14:textId="77777777" w:rsidR="00CC6F7B" w:rsidRDefault="00CC6F7B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</w:p>
          <w:p w14:paraId="56791170" w14:textId="77777777" w:rsidR="00CC6F7B" w:rsidRPr="00CC6F7B" w:rsidRDefault="00CC6F7B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</w:tc>
      </w:tr>
      <w:tr w:rsidR="00F21700" w:rsidRPr="00ED256E" w14:paraId="60147EAB" w14:textId="77777777" w:rsidTr="00E27009">
        <w:trPr>
          <w:trHeight w:val="1284"/>
        </w:trPr>
        <w:tc>
          <w:tcPr>
            <w:tcW w:w="859" w:type="dxa"/>
            <w:vMerge/>
            <w:vAlign w:val="center"/>
          </w:tcPr>
          <w:p w14:paraId="526F29FD" w14:textId="77777777" w:rsidR="00F21700" w:rsidRDefault="00F21700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0DAAA6A8" w14:textId="77777777" w:rsidR="00F21700" w:rsidRDefault="00F21700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7908" w:type="dxa"/>
            <w:tcBorders>
              <w:top w:val="dashSmallGap" w:sz="4" w:space="0" w:color="auto"/>
            </w:tcBorders>
          </w:tcPr>
          <w:p w14:paraId="66C8230A" w14:textId="77777777" w:rsidR="00F21700" w:rsidRDefault="00F21700" w:rsidP="00E27009">
            <w:pPr>
              <w:tabs>
                <w:tab w:val="left" w:pos="2480"/>
              </w:tabs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1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x -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  </w:t>
            </w:r>
          </w:p>
          <w:p w14:paraId="26F536B0" w14:textId="77777777" w:rsidR="00F21700" w:rsidRDefault="00F21700" w:rsidP="00F21700">
            <w:pPr>
              <w:tabs>
                <w:tab w:val="left" w:pos="2480"/>
              </w:tabs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x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 +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    </w:t>
            </w:r>
          </w:p>
          <w:p w14:paraId="283FC1AD" w14:textId="77777777" w:rsidR="00F21700" w:rsidRDefault="00F21700" w:rsidP="00F21700">
            <w:pPr>
              <w:tabs>
                <w:tab w:val="left" w:pos="2480"/>
              </w:tabs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 x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="Calibri"/>
                <w:lang w:val="en-US"/>
              </w:rPr>
              <w:t xml:space="preserve">                           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14:paraId="30F5C51E" w14:textId="77777777" w:rsidR="00F21700" w:rsidRDefault="00F21700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  <w:p w14:paraId="5F97DD5F" w14:textId="77777777" w:rsidR="00F21700" w:rsidRPr="00CC6F7B" w:rsidRDefault="00F21700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0,25</w:t>
            </w:r>
          </w:p>
        </w:tc>
      </w:tr>
      <w:tr w:rsidR="00ED256E" w:rsidRPr="00ED256E" w14:paraId="10C82952" w14:textId="77777777" w:rsidTr="00E27009">
        <w:trPr>
          <w:trHeight w:val="948"/>
        </w:trPr>
        <w:tc>
          <w:tcPr>
            <w:tcW w:w="859" w:type="dxa"/>
            <w:vMerge/>
            <w:vAlign w:val="center"/>
          </w:tcPr>
          <w:p w14:paraId="0D4C5B50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tcBorders>
              <w:top w:val="single" w:sz="4" w:space="0" w:color="auto"/>
            </w:tcBorders>
            <w:vAlign w:val="center"/>
          </w:tcPr>
          <w:p w14:paraId="4557C2D6" w14:textId="77777777" w:rsidR="00ED256E" w:rsidRPr="00ED256E" w:rsidRDefault="00F21700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7908" w:type="dxa"/>
            <w:tcBorders>
              <w:top w:val="single" w:sz="4" w:space="0" w:color="auto"/>
            </w:tcBorders>
          </w:tcPr>
          <w:p w14:paraId="52DA5D1D" w14:textId="77777777" w:rsidR="00CC6F7B" w:rsidRDefault="00CC6F7B" w:rsidP="00E27009">
            <w:pPr>
              <w:rPr>
                <w:rFonts w:eastAsia="Calibri"/>
                <w:lang w:val="en-US"/>
              </w:rPr>
            </w:pPr>
            <w:r w:rsidRPr="00BF7DDA">
              <w:rPr>
                <w:rFonts w:eastAsia="Calibri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 xml:space="preserve"> x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4</m:t>
                  </m:r>
                </m:den>
              </m:f>
            </m:oMath>
            <w:r w:rsidRPr="00BF7DDA">
              <w:rPr>
                <w:rFonts w:eastAsia="Calibri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6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8</m:t>
                  </m:r>
                </m:den>
              </m:f>
            </m:oMath>
            <w:r w:rsidRPr="00BF7DDA">
              <w:rPr>
                <w:rFonts w:eastAsia="Calibri"/>
                <w:lang w:val="en-US"/>
              </w:rPr>
              <w:t xml:space="preserve">  </w:t>
            </w:r>
          </w:p>
          <w:p w14:paraId="1E33056B" w14:textId="77777777" w:rsidR="00CC6F7B" w:rsidRDefault="00CC6F7B" w:rsidP="00E27009">
            <w:pPr>
              <w:rPr>
                <w:rFonts w:eastAsiaTheme="minorEastAsia"/>
                <w:color w:val="000000" w:themeColor="text1"/>
              </w:rPr>
            </w:pPr>
            <w:r>
              <w:rPr>
                <w:rFonts w:eastAsia="Calibri"/>
                <w:lang w:val="en-US"/>
              </w:rPr>
              <w:t>……..</w:t>
            </w:r>
          </w:p>
          <w:p w14:paraId="26639238" w14:textId="77777777" w:rsidR="00ED256E" w:rsidRPr="00CC6F7B" w:rsidRDefault="00CC6F7B" w:rsidP="00E27009">
            <w:pPr>
              <w:ind w:firstLine="72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x = 3</w:t>
            </w:r>
          </w:p>
        </w:tc>
        <w:tc>
          <w:tcPr>
            <w:tcW w:w="808" w:type="dxa"/>
            <w:tcBorders>
              <w:top w:val="single" w:sz="4" w:space="0" w:color="auto"/>
            </w:tcBorders>
            <w:vAlign w:val="center"/>
          </w:tcPr>
          <w:p w14:paraId="54ED3899" w14:textId="77777777" w:rsid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0,</w:t>
            </w:r>
            <w:r w:rsidR="00CC6F7B">
              <w:rPr>
                <w:rFonts w:eastAsiaTheme="minorHAnsi"/>
                <w:b/>
                <w:color w:val="000000" w:themeColor="text1"/>
                <w:lang w:val="en-US"/>
              </w:rPr>
              <w:t>2</w:t>
            </w:r>
            <w:r w:rsidR="00F21700">
              <w:rPr>
                <w:rFonts w:eastAsiaTheme="minorHAnsi"/>
                <w:b/>
                <w:color w:val="000000" w:themeColor="text1"/>
                <w:lang w:val="en-US"/>
              </w:rPr>
              <w:t>5</w:t>
            </w:r>
          </w:p>
          <w:p w14:paraId="2BA11FA6" w14:textId="77777777" w:rsidR="00CC6F7B" w:rsidRDefault="00CC6F7B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F47E384" w14:textId="77777777" w:rsidR="00CC6F7B" w:rsidRDefault="00CC6F7B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3F03257" w14:textId="77777777" w:rsidR="00ED256E" w:rsidRPr="00ED256E" w:rsidRDefault="00CC6F7B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0,25</w:t>
            </w:r>
          </w:p>
        </w:tc>
      </w:tr>
      <w:tr w:rsidR="00ED256E" w:rsidRPr="00ED256E" w14:paraId="3BA1F3FE" w14:textId="77777777" w:rsidTr="00E27009">
        <w:trPr>
          <w:trHeight w:val="1261"/>
        </w:trPr>
        <w:tc>
          <w:tcPr>
            <w:tcW w:w="859" w:type="dxa"/>
            <w:vMerge/>
            <w:vAlign w:val="center"/>
          </w:tcPr>
          <w:p w14:paraId="69E5EFF9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tcBorders>
              <w:top w:val="single" w:sz="4" w:space="0" w:color="auto"/>
            </w:tcBorders>
            <w:vAlign w:val="center"/>
          </w:tcPr>
          <w:p w14:paraId="353424B6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2C711A42" w14:textId="77777777" w:rsidR="00ED256E" w:rsidRPr="00ED256E" w:rsidRDefault="00F21700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Theme="minorHAnsi"/>
                <w:color w:val="000000" w:themeColor="text1"/>
                <w:lang w:val="en-US"/>
              </w:rPr>
              <w:t>d</w:t>
            </w:r>
          </w:p>
          <w:p w14:paraId="0A091C0A" w14:textId="77777777" w:rsidR="00ED256E" w:rsidRPr="00ED256E" w:rsidRDefault="00ED256E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</w:p>
          <w:p w14:paraId="1A8558BE" w14:textId="77777777" w:rsidR="00ED256E" w:rsidRPr="00ED256E" w:rsidRDefault="00ED256E" w:rsidP="00E27009">
            <w:pPr>
              <w:jc w:val="center"/>
              <w:rPr>
                <w:rFonts w:eastAsiaTheme="minorHAnsi"/>
                <w:color w:val="000000" w:themeColor="text1"/>
                <w:lang w:val="en-US"/>
              </w:rPr>
            </w:pPr>
          </w:p>
        </w:tc>
        <w:tc>
          <w:tcPr>
            <w:tcW w:w="7908" w:type="dxa"/>
            <w:tcBorders>
              <w:top w:val="single" w:sz="4" w:space="0" w:color="auto"/>
            </w:tcBorders>
          </w:tcPr>
          <w:p w14:paraId="08AA31D7" w14:textId="77777777" w:rsidR="00F21700" w:rsidRDefault="00F00214" w:rsidP="00E27009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 </w:t>
            </w:r>
            <w:r w:rsidR="00F21700">
              <w:rPr>
                <w:rFonts w:eastAsia="Calibri"/>
                <w:lang w:val="en-US"/>
              </w:rPr>
              <w:t xml:space="preserve"> x</w:t>
            </w:r>
            <w:r w:rsidR="00F21700">
              <w:rPr>
                <w:rFonts w:eastAsia="Calibri"/>
                <w:vertAlign w:val="superscript"/>
                <w:lang w:val="en-US"/>
              </w:rPr>
              <w:t>3</w:t>
            </w:r>
            <w:r w:rsidR="00F21700">
              <w:rPr>
                <w:rFonts w:eastAsia="Calibri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6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25</m:t>
                  </m:r>
                </m:den>
              </m:f>
            </m:oMath>
            <w:r w:rsidR="00F21700" w:rsidRPr="00BF7DDA">
              <w:rPr>
                <w:rFonts w:eastAsia="Calibri"/>
                <w:lang w:val="en-US"/>
              </w:rPr>
              <w:t xml:space="preserve">  </w:t>
            </w:r>
            <w:r w:rsidR="00F21700">
              <w:rPr>
                <w:rFonts w:eastAsia="Calibri"/>
                <w:lang w:val="en-US"/>
              </w:rPr>
              <w:t xml:space="preserve">x </w:t>
            </w:r>
            <w:r w:rsidR="00F21700" w:rsidRPr="00BF7DDA">
              <w:rPr>
                <w:rFonts w:eastAsia="Calibri"/>
                <w:lang w:val="en-US"/>
              </w:rPr>
              <w:t xml:space="preserve"> </w:t>
            </w:r>
          </w:p>
          <w:p w14:paraId="0446BD28" w14:textId="77777777" w:rsidR="00FE00B9" w:rsidRDefault="00F21700" w:rsidP="00E27009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x( x</w:t>
            </w:r>
            <w:r>
              <w:rPr>
                <w:rFonts w:eastAsia="Calibri"/>
                <w:vertAlign w:val="superscript"/>
                <w:lang w:val="en-US"/>
              </w:rPr>
              <w:t>2</w:t>
            </w:r>
            <w:r w:rsidR="00FE00B9">
              <w:rPr>
                <w:rFonts w:eastAsia="Calibri"/>
                <w:lang w:val="en-US"/>
              </w:rPr>
              <w:t xml:space="preserve">-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6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25</m:t>
                  </m:r>
                </m:den>
              </m:f>
            </m:oMath>
            <w:r w:rsidR="00FE00B9" w:rsidRPr="00BF7DDA">
              <w:rPr>
                <w:rFonts w:eastAsia="Calibri"/>
                <w:lang w:val="en-US"/>
              </w:rPr>
              <w:t xml:space="preserve">  </w:t>
            </w:r>
            <w:r w:rsidR="00FE00B9">
              <w:rPr>
                <w:rFonts w:eastAsia="Calibri"/>
                <w:lang w:val="en-US"/>
              </w:rPr>
              <w:t>) = 0</w:t>
            </w:r>
          </w:p>
          <w:p w14:paraId="28D355EA" w14:textId="77777777" w:rsidR="00FE00B9" w:rsidRDefault="00FE00B9" w:rsidP="00E27009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+ x = 0</w:t>
            </w:r>
          </w:p>
          <w:p w14:paraId="4E93B631" w14:textId="77777777" w:rsidR="00FE00B9" w:rsidRDefault="00FE00B9" w:rsidP="00FE00B9">
            <w:pPr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+ x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5</m:t>
                  </m:r>
                </m:den>
              </m:f>
            </m:oMath>
            <w:r w:rsidRPr="00BF7DDA">
              <w:rPr>
                <w:rFonts w:eastAsia="Calibri"/>
                <w:lang w:val="en-US"/>
              </w:rPr>
              <w:t xml:space="preserve">  </w:t>
            </w:r>
            <w:r>
              <w:rPr>
                <w:rFonts w:eastAsia="Calibri"/>
                <w:lang w:val="en-US"/>
              </w:rPr>
              <w:t xml:space="preserve"> </w:t>
            </w:r>
          </w:p>
          <w:p w14:paraId="13C15AE2" w14:textId="77777777" w:rsidR="00F00214" w:rsidRPr="00ED256E" w:rsidRDefault="00FE00B9" w:rsidP="00FE00B9">
            <w:pPr>
              <w:rPr>
                <w:rFonts w:eastAsiaTheme="minorHAnsi"/>
                <w:color w:val="000000" w:themeColor="text1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+ x = -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5</m:t>
                  </m:r>
                </m:den>
              </m:f>
            </m:oMath>
            <w:r w:rsidRPr="00BF7DDA">
              <w:rPr>
                <w:rFonts w:eastAsia="Calibri"/>
                <w:lang w:val="en-US"/>
              </w:rPr>
              <w:t xml:space="preserve">  </w:t>
            </w:r>
            <w:r>
              <w:rPr>
                <w:rFonts w:eastAsia="Calibri"/>
                <w:lang w:val="en-US"/>
              </w:rPr>
              <w:t xml:space="preserve"> </w:t>
            </w:r>
            <w:r w:rsidRPr="00BF7DDA">
              <w:rPr>
                <w:rFonts w:eastAsia="Calibri"/>
                <w:lang w:val="en-US"/>
              </w:rPr>
              <w:t xml:space="preserve">                 </w:t>
            </w:r>
            <w:r>
              <w:rPr>
                <w:rFonts w:eastAsia="Calibri"/>
                <w:lang w:val="en-US"/>
              </w:rPr>
              <w:t xml:space="preserve">  </w:t>
            </w:r>
            <w:r w:rsidRPr="00BF7DDA">
              <w:rPr>
                <w:rFonts w:eastAsia="Calibri"/>
                <w:lang w:val="en-US"/>
              </w:rPr>
              <w:t xml:space="preserve">                  </w:t>
            </w:r>
            <w:r w:rsidR="00F21700" w:rsidRPr="00BF7DDA">
              <w:rPr>
                <w:rFonts w:eastAsia="Calibri"/>
                <w:lang w:val="en-US"/>
              </w:rPr>
              <w:t xml:space="preserve">                 </w:t>
            </w:r>
          </w:p>
        </w:tc>
        <w:tc>
          <w:tcPr>
            <w:tcW w:w="808" w:type="dxa"/>
            <w:tcBorders>
              <w:top w:val="single" w:sz="4" w:space="0" w:color="auto"/>
            </w:tcBorders>
            <w:vAlign w:val="center"/>
          </w:tcPr>
          <w:p w14:paraId="7BC844D9" w14:textId="77777777" w:rsidR="00F00214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4D06343D" w14:textId="77777777" w:rsidR="00F00214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020EE84C" w14:textId="77777777" w:rsid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0,</w:t>
            </w:r>
            <w:r w:rsidR="00F00214">
              <w:rPr>
                <w:rFonts w:eastAsiaTheme="minorHAnsi"/>
                <w:b/>
                <w:color w:val="000000" w:themeColor="text1"/>
                <w:lang w:val="en-US"/>
              </w:rPr>
              <w:t>2</w:t>
            </w: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5</w:t>
            </w:r>
          </w:p>
          <w:p w14:paraId="10F260D0" w14:textId="77777777" w:rsidR="00F00214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3D78BDB1" w14:textId="77777777" w:rsidR="00F00214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C120DA2" w14:textId="77777777" w:rsidR="00ED256E" w:rsidRPr="00ED256E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0,25</w:t>
            </w:r>
          </w:p>
        </w:tc>
      </w:tr>
      <w:tr w:rsidR="00ED256E" w:rsidRPr="00ED256E" w14:paraId="0E7A6F61" w14:textId="77777777" w:rsidTr="00E27009">
        <w:trPr>
          <w:trHeight w:val="1338"/>
        </w:trPr>
        <w:tc>
          <w:tcPr>
            <w:tcW w:w="859" w:type="dxa"/>
            <w:vMerge w:val="restart"/>
            <w:vAlign w:val="center"/>
          </w:tcPr>
          <w:p w14:paraId="4F1A1F94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3</w:t>
            </w:r>
          </w:p>
          <w:p w14:paraId="383A5578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30EDBB3B" w14:textId="77777777" w:rsidR="00ED256E" w:rsidRPr="00ED256E" w:rsidRDefault="00ED256E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(1,5đ)</w:t>
            </w:r>
          </w:p>
        </w:tc>
        <w:tc>
          <w:tcPr>
            <w:tcW w:w="679" w:type="dxa"/>
            <w:vAlign w:val="center"/>
          </w:tcPr>
          <w:p w14:paraId="2B3489B9" w14:textId="77777777" w:rsidR="00ED256E" w:rsidRDefault="00F0021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  <w:p w14:paraId="19943608" w14:textId="77777777" w:rsidR="00E82524" w:rsidRPr="00ED256E" w:rsidRDefault="00E8252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7908" w:type="dxa"/>
            <w:tcBorders>
              <w:top w:val="dashSmallGap" w:sz="4" w:space="0" w:color="auto"/>
            </w:tcBorders>
          </w:tcPr>
          <w:p w14:paraId="65E990BE" w14:textId="77777777" w:rsidR="00ED256E" w:rsidRDefault="00F00214" w:rsidP="00E27009">
            <w:pPr>
              <w:pStyle w:val="ListParagraph"/>
              <w:spacing w:after="160" w:line="259" w:lineRule="auto"/>
              <w:rPr>
                <w:rFonts w:eastAsia="Calibri"/>
                <w:color w:val="000000" w:themeColor="text1"/>
                <w:lang w:val="en-US"/>
              </w:rPr>
            </w:pPr>
            <w:r>
              <w:rPr>
                <w:rFonts w:eastAsia="Calibri"/>
                <w:color w:val="000000" w:themeColor="text1"/>
                <w:lang w:val="en-US"/>
              </w:rPr>
              <w:t xml:space="preserve">Số học sinh lớp 6A </w:t>
            </w:r>
            <w:r w:rsidR="00E82524">
              <w:rPr>
                <w:rFonts w:eastAsia="Calibri"/>
                <w:color w:val="000000" w:themeColor="text1"/>
                <w:lang w:val="en-US"/>
              </w:rPr>
              <w:t xml:space="preserve"> học lực Khá </w:t>
            </w:r>
            <w:r>
              <w:rPr>
                <w:rFonts w:eastAsia="Calibri"/>
                <w:color w:val="000000" w:themeColor="text1"/>
                <w:lang w:val="en-US"/>
              </w:rPr>
              <w:t xml:space="preserve">là: </w:t>
            </w:r>
            <w:r w:rsidR="00E82524">
              <w:rPr>
                <w:rFonts w:eastAsia="Calibri"/>
                <w:lang w:val="en-US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3</m:t>
                  </m:r>
                </m:den>
              </m:f>
            </m:oMath>
            <w:r w:rsidR="00E82524" w:rsidRPr="00BF7DDA">
              <w:rPr>
                <w:rFonts w:eastAsia="Calibri"/>
                <w:lang w:val="en-US"/>
              </w:rPr>
              <w:t xml:space="preserve"> </w:t>
            </w:r>
            <w:r w:rsidR="00E82524">
              <w:rPr>
                <w:rFonts w:eastAsia="Calibri"/>
                <w:lang w:val="en-US"/>
              </w:rPr>
              <w:t>. 42 = 28</w:t>
            </w:r>
            <w:r w:rsidR="00E82524" w:rsidRPr="00BF7DDA">
              <w:rPr>
                <w:rFonts w:eastAsia="Calibri"/>
                <w:lang w:val="en-US"/>
              </w:rPr>
              <w:t xml:space="preserve"> </w:t>
            </w:r>
            <w:r w:rsidR="00E82524">
              <w:rPr>
                <w:rFonts w:eastAsia="Calibri"/>
                <w:lang w:val="en-US"/>
              </w:rPr>
              <w:t xml:space="preserve"> </w:t>
            </w:r>
            <w:r w:rsidR="00E82524">
              <w:rPr>
                <w:rFonts w:eastAsia="Calibri"/>
                <w:color w:val="000000" w:themeColor="text1"/>
                <w:lang w:val="en-US"/>
              </w:rPr>
              <w:t xml:space="preserve"> </w:t>
            </w:r>
            <w:r>
              <w:rPr>
                <w:rFonts w:eastAsia="Calibri"/>
                <w:color w:val="000000" w:themeColor="text1"/>
                <w:lang w:val="en-US"/>
              </w:rPr>
              <w:t>HS</w:t>
            </w:r>
          </w:p>
          <w:p w14:paraId="4C62BFEF" w14:textId="77777777" w:rsidR="00E27009" w:rsidRDefault="00E27009" w:rsidP="00E27009">
            <w:pPr>
              <w:pStyle w:val="ListParagraph"/>
              <w:spacing w:after="160" w:line="259" w:lineRule="auto"/>
              <w:rPr>
                <w:rFonts w:eastAsia="Calibri"/>
                <w:color w:val="000000" w:themeColor="text1"/>
                <w:lang w:val="en-US"/>
              </w:rPr>
            </w:pPr>
            <w:r>
              <w:rPr>
                <w:rFonts w:eastAsia="Calibri"/>
                <w:color w:val="000000" w:themeColor="text1"/>
                <w:lang w:val="en-US"/>
              </w:rPr>
              <w:t xml:space="preserve">Số học sinh </w:t>
            </w:r>
            <w:r w:rsidR="00E82524">
              <w:rPr>
                <w:rFonts w:eastAsia="Calibri"/>
                <w:color w:val="000000" w:themeColor="text1"/>
                <w:lang w:val="en-US"/>
              </w:rPr>
              <w:t xml:space="preserve">học lực loại Đạt </w:t>
            </w:r>
            <w:r>
              <w:rPr>
                <w:rFonts w:eastAsia="Calibri"/>
                <w:color w:val="000000" w:themeColor="text1"/>
                <w:lang w:val="en-US"/>
              </w:rPr>
              <w:t xml:space="preserve"> là: </w:t>
            </w:r>
            <w:r w:rsidR="00E82524">
              <w:rPr>
                <w:rFonts w:eastAsia="Calibri"/>
                <w:color w:val="000000" w:themeColor="text1"/>
                <w:lang w:val="en-US"/>
              </w:rPr>
              <w:t xml:space="preserve"> 42- (3+9+28) = 3 </w:t>
            </w:r>
            <w:r>
              <w:rPr>
                <w:rFonts w:eastAsia="Calibri"/>
                <w:color w:val="000000" w:themeColor="text1"/>
                <w:lang w:val="en-US"/>
              </w:rPr>
              <w:t>HS</w:t>
            </w:r>
          </w:p>
          <w:p w14:paraId="036A17C8" w14:textId="77777777" w:rsidR="00F00214" w:rsidRPr="00F00214" w:rsidRDefault="00F00214" w:rsidP="00E82524">
            <w:pPr>
              <w:pStyle w:val="ListParagraph"/>
              <w:spacing w:after="160" w:line="259" w:lineRule="auto"/>
              <w:rPr>
                <w:rFonts w:eastAsia="Calibri"/>
                <w:color w:val="000000" w:themeColor="text1"/>
                <w:lang w:val="en-US"/>
              </w:rPr>
            </w:pP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14:paraId="181F12F9" w14:textId="77777777" w:rsidR="00ED256E" w:rsidRDefault="00ED256E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0,5</w:t>
            </w:r>
          </w:p>
          <w:p w14:paraId="7B27A096" w14:textId="77777777" w:rsidR="00E27009" w:rsidRDefault="00E27009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0,</w:t>
            </w:r>
            <w:r w:rsidR="004B3F32">
              <w:rPr>
                <w:rFonts w:eastAsiaTheme="minorHAnsi"/>
                <w:b/>
                <w:color w:val="000000" w:themeColor="text1"/>
                <w:lang w:val="en-US"/>
              </w:rPr>
              <w:t>5</w:t>
            </w:r>
          </w:p>
          <w:p w14:paraId="3A489B4B" w14:textId="77777777" w:rsidR="00E27009" w:rsidRPr="00ED256E" w:rsidRDefault="00E27009" w:rsidP="00E27009">
            <w:pPr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</w:tr>
      <w:tr w:rsidR="00E27009" w:rsidRPr="00ED256E" w14:paraId="3833F38C" w14:textId="77777777" w:rsidTr="00E27009">
        <w:trPr>
          <w:trHeight w:val="1308"/>
        </w:trPr>
        <w:tc>
          <w:tcPr>
            <w:tcW w:w="859" w:type="dxa"/>
            <w:vMerge/>
            <w:vAlign w:val="center"/>
          </w:tcPr>
          <w:p w14:paraId="0A0F9BA2" w14:textId="77777777" w:rsidR="00E27009" w:rsidRPr="00ED256E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13D23C98" w14:textId="77777777" w:rsidR="00E27009" w:rsidRPr="00ED256E" w:rsidRDefault="00E82524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7908" w:type="dxa"/>
          </w:tcPr>
          <w:p w14:paraId="036B432D" w14:textId="77777777" w:rsidR="00E27009" w:rsidRPr="00BF7DDA" w:rsidRDefault="00E27009" w:rsidP="00E2700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S</w:t>
            </w:r>
            <w:r w:rsidRPr="00BF7DDA">
              <w:rPr>
                <w:rFonts w:eastAsia="Calibri"/>
                <w:lang w:val="en-US"/>
              </w:rPr>
              <w:t xml:space="preserve">ố học sinh </w:t>
            </w:r>
            <w:r w:rsidR="00E82524">
              <w:rPr>
                <w:rFonts w:eastAsia="Calibri"/>
                <w:lang w:val="en-US"/>
              </w:rPr>
              <w:t xml:space="preserve">xuất </w:t>
            </w:r>
            <w:r w:rsidR="004B3F32">
              <w:rPr>
                <w:rFonts w:eastAsia="Calibri"/>
                <w:lang w:val="en-US"/>
              </w:rPr>
              <w:t>s</w:t>
            </w:r>
            <w:r w:rsidR="00E82524">
              <w:rPr>
                <w:rFonts w:eastAsia="Calibri"/>
                <w:lang w:val="en-US"/>
              </w:rPr>
              <w:t xml:space="preserve">ắc và giỏi </w:t>
            </w:r>
            <w:r w:rsidRPr="00BF7DDA">
              <w:rPr>
                <w:rFonts w:eastAsia="Calibri"/>
                <w:lang w:val="en-US"/>
              </w:rPr>
              <w:t xml:space="preserve"> chiế</w:t>
            </w:r>
            <w:r>
              <w:rPr>
                <w:rFonts w:eastAsia="Calibri"/>
                <w:lang w:val="en-US"/>
              </w:rPr>
              <w:t xml:space="preserve">m </w:t>
            </w:r>
            <w:r w:rsidRPr="00BF7DDA">
              <w:rPr>
                <w:rFonts w:eastAsia="Calibri"/>
                <w:lang w:val="en-US"/>
              </w:rPr>
              <w:t xml:space="preserve"> phần trăm </w:t>
            </w:r>
            <w:r w:rsidR="00E82524">
              <w:rPr>
                <w:rFonts w:eastAsia="Calibri"/>
                <w:lang w:val="en-US"/>
              </w:rPr>
              <w:t xml:space="preserve">là </w:t>
            </w:r>
            <w:r>
              <w:rPr>
                <w:rFonts w:eastAsia="Calibri"/>
                <w:lang w:val="en-US"/>
              </w:rPr>
              <w:t xml:space="preserve">: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US"/>
                    </w:rPr>
                    <m:t>12</m:t>
                  </m:r>
                </m:num>
                <m:den>
                  <m:r>
                    <w:rPr>
                      <w:rFonts w:ascii="Cambria Math" w:eastAsia="Calibri" w:hAnsi="Cambria Math"/>
                      <w:lang w:val="en-US"/>
                    </w:rPr>
                    <m:t>42</m:t>
                  </m:r>
                </m:den>
              </m:f>
            </m:oMath>
            <w:r w:rsidR="00E82524">
              <w:rPr>
                <w:rFonts w:eastAsia="Calibri"/>
                <w:lang w:val="en-US"/>
              </w:rPr>
              <w:t xml:space="preserve"> . 100% </w:t>
            </w:r>
            <m:oMath>
              <m:r>
                <w:rPr>
                  <w:rFonts w:ascii="Cambria Math" w:eastAsia="Calibri" w:hAnsi="Cambria Math"/>
                  <w:lang w:val="en-US"/>
                </w:rPr>
                <m:t>≈</m:t>
              </m:r>
            </m:oMath>
            <w:r w:rsidR="00E82524">
              <w:rPr>
                <w:rFonts w:eastAsia="Calibri"/>
                <w:lang w:val="en-US"/>
              </w:rPr>
              <w:t>28,</w:t>
            </w:r>
            <w:r w:rsidR="004B3F32">
              <w:rPr>
                <w:rFonts w:eastAsia="Calibri"/>
                <w:lang w:val="en-US"/>
              </w:rPr>
              <w:t>6</w:t>
            </w:r>
            <w:r w:rsidR="00E82524">
              <w:rPr>
                <w:rFonts w:eastAsia="Calibri"/>
                <w:lang w:val="en-US"/>
              </w:rPr>
              <w:t xml:space="preserve"> %</w:t>
            </w:r>
          </w:p>
          <w:p w14:paraId="44FCD26A" w14:textId="77777777" w:rsidR="00E27009" w:rsidRPr="004B3F32" w:rsidRDefault="00E27009" w:rsidP="00E27009">
            <w:pPr>
              <w:rPr>
                <w:rFonts w:eastAsiaTheme="minorHAnsi"/>
                <w:color w:val="000000" w:themeColor="text1"/>
                <w:lang w:val="en-US"/>
              </w:rPr>
            </w:pPr>
          </w:p>
        </w:tc>
        <w:tc>
          <w:tcPr>
            <w:tcW w:w="8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2107C6" w14:textId="77777777" w:rsidR="00E27009" w:rsidRPr="00ED256E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 w:rsidRPr="00ED256E">
              <w:rPr>
                <w:rFonts w:eastAsiaTheme="minorHAnsi"/>
                <w:b/>
                <w:color w:val="000000" w:themeColor="text1"/>
                <w:lang w:val="en-US"/>
              </w:rPr>
              <w:t>0,5</w:t>
            </w:r>
          </w:p>
        </w:tc>
      </w:tr>
      <w:tr w:rsidR="00E27009" w:rsidRPr="00ED256E" w14:paraId="353E4ABE" w14:textId="77777777" w:rsidTr="00120BE9">
        <w:trPr>
          <w:trHeight w:val="3002"/>
        </w:trPr>
        <w:tc>
          <w:tcPr>
            <w:tcW w:w="859" w:type="dxa"/>
            <w:vMerge w:val="restart"/>
            <w:vAlign w:val="center"/>
          </w:tcPr>
          <w:p w14:paraId="3C1319AD" w14:textId="77777777" w:rsidR="00E27009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4</w:t>
            </w:r>
          </w:p>
          <w:p w14:paraId="43CCD731" w14:textId="77777777" w:rsidR="00E27009" w:rsidRPr="00ED256E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(2,5đ)</w:t>
            </w:r>
          </w:p>
        </w:tc>
        <w:tc>
          <w:tcPr>
            <w:tcW w:w="679" w:type="dxa"/>
            <w:vAlign w:val="center"/>
          </w:tcPr>
          <w:p w14:paraId="2468485F" w14:textId="77777777" w:rsidR="00E27009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7908" w:type="dxa"/>
          </w:tcPr>
          <w:p w14:paraId="4FAD289F" w14:textId="77777777" w:rsidR="00120BE9" w:rsidRPr="00EE0C11" w:rsidRDefault="00120BE9" w:rsidP="00120BE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1037E51B" wp14:editId="4B5CFBBF">
                      <wp:simplePos x="0" y="0"/>
                      <wp:positionH relativeFrom="column">
                        <wp:posOffset>2360295</wp:posOffset>
                      </wp:positionH>
                      <wp:positionV relativeFrom="paragraph">
                        <wp:posOffset>200025</wp:posOffset>
                      </wp:positionV>
                      <wp:extent cx="323850" cy="238125"/>
                      <wp:effectExtent l="0" t="0" r="0" b="9525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02202C4" w14:textId="77777777" w:rsidR="00120BE9" w:rsidRPr="00EE0C11" w:rsidRDefault="00120BE9" w:rsidP="00120BE9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37E51B" id="Text Box 16" o:spid="_x0000_s1032" type="#_x0000_t202" style="position:absolute;left:0;text-align:left;margin-left:185.85pt;margin-top:15.75pt;width:25.5pt;height:18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" fillcolor="white [3201]" stroked="f" strokeweight=".5pt">
                      <v:textbox>
                        <w:txbxContent>
                          <w:p w14:paraId="302202C4" w14:textId="77777777" w:rsidR="00120BE9" w:rsidRPr="00EE0C11" w:rsidRDefault="00120BE9" w:rsidP="00120BE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932BE67" wp14:editId="3ABF6476">
                      <wp:simplePos x="0" y="0"/>
                      <wp:positionH relativeFrom="column">
                        <wp:posOffset>3512820</wp:posOffset>
                      </wp:positionH>
                      <wp:positionV relativeFrom="paragraph">
                        <wp:posOffset>200025</wp:posOffset>
                      </wp:positionV>
                      <wp:extent cx="323850" cy="238125"/>
                      <wp:effectExtent l="0" t="0" r="0" b="9525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3850" cy="2381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B86DCD" w14:textId="77777777" w:rsidR="00120BE9" w:rsidRPr="00EE0C11" w:rsidRDefault="00120BE9" w:rsidP="00120BE9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32BE67" id="Text Box 17" o:spid="_x0000_s1033" type="#_x0000_t202" style="position:absolute;left:0;text-align:left;margin-left:276.6pt;margin-top:15.75pt;width:25.5pt;height:18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" fillcolor="white [3201]" stroked="f" strokeweight=".5pt">
                      <v:textbox>
                        <w:txbxContent>
                          <w:p w14:paraId="20B86DCD" w14:textId="77777777" w:rsidR="00120BE9" w:rsidRPr="00EE0C11" w:rsidRDefault="00120BE9" w:rsidP="00120BE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5B7DE40C" wp14:editId="07A290C1">
                      <wp:simplePos x="0" y="0"/>
                      <wp:positionH relativeFrom="column">
                        <wp:posOffset>4427220</wp:posOffset>
                      </wp:positionH>
                      <wp:positionV relativeFrom="paragraph">
                        <wp:posOffset>152400</wp:posOffset>
                      </wp:positionV>
                      <wp:extent cx="361950" cy="28575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52EB18" w14:textId="77777777" w:rsidR="00120BE9" w:rsidRPr="00EE0C11" w:rsidRDefault="00120BE9" w:rsidP="00120BE9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7DE40C" id="Text Box 18" o:spid="_x0000_s1034" type="#_x0000_t202" style="position:absolute;left:0;text-align:left;margin-left:348.6pt;margin-top:12pt;width:28.5pt;height:22.5pt;z-index:25171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" fillcolor="white [3201]" stroked="f" strokeweight=".5pt">
                      <v:textbox>
                        <w:txbxContent>
                          <w:p w14:paraId="1B52EB18" w14:textId="77777777" w:rsidR="00120BE9" w:rsidRPr="00EE0C11" w:rsidRDefault="00120BE9" w:rsidP="00120BE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02980147" wp14:editId="1C75A702">
                      <wp:simplePos x="0" y="0"/>
                      <wp:positionH relativeFrom="column">
                        <wp:posOffset>1074420</wp:posOffset>
                      </wp:positionH>
                      <wp:positionV relativeFrom="paragraph">
                        <wp:posOffset>200025</wp:posOffset>
                      </wp:positionV>
                      <wp:extent cx="361950" cy="285750"/>
                      <wp:effectExtent l="0" t="0" r="0" b="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E067622" w14:textId="77777777" w:rsidR="00120BE9" w:rsidRPr="00EE0C11" w:rsidRDefault="00120BE9" w:rsidP="00120BE9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980147" id="Text Box 19" o:spid="_x0000_s1035" type="#_x0000_t202" style="position:absolute;left:0;text-align:left;margin-left:84.6pt;margin-top:15.75pt;width:28.5pt;height:22.5pt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" fillcolor="white [3201]" stroked="f" strokeweight=".5pt">
                      <v:textbox>
                        <w:txbxContent>
                          <w:p w14:paraId="5E067622" w14:textId="77777777" w:rsidR="00120BE9" w:rsidRPr="00EE0C11" w:rsidRDefault="00120BE9" w:rsidP="00120BE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0C11">
              <w:rPr>
                <w:rFonts w:eastAsia="Calibri"/>
                <w:lang w:val="en-US"/>
              </w:rPr>
              <w:t>1) Cho hình vẽ sau:</w:t>
            </w:r>
          </w:p>
          <w:p w14:paraId="40FC39DF" w14:textId="77777777" w:rsidR="00120BE9" w:rsidRPr="00EE0C11" w:rsidRDefault="00120BE9" w:rsidP="00120BE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</w:p>
          <w:p w14:paraId="2744FF3F" w14:textId="77777777" w:rsidR="00120BE9" w:rsidRPr="00EE0C11" w:rsidRDefault="00120BE9" w:rsidP="00120BE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6894C3A1" wp14:editId="2E21E868">
                      <wp:simplePos x="0" y="0"/>
                      <wp:positionH relativeFrom="column">
                        <wp:posOffset>2569845</wp:posOffset>
                      </wp:positionH>
                      <wp:positionV relativeFrom="paragraph">
                        <wp:posOffset>48895</wp:posOffset>
                      </wp:positionV>
                      <wp:extent cx="45085" cy="45085"/>
                      <wp:effectExtent l="0" t="0" r="12065" b="12065"/>
                      <wp:wrapNone/>
                      <wp:docPr id="20" name="Oval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0098A03" id="Oval 20" o:spid="_x0000_s1026" style="position:absolute;margin-left:202.35pt;margin-top:3.85pt;width:3.55pt;height:3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65DDAD5A" wp14:editId="04505228">
                      <wp:simplePos x="0" y="0"/>
                      <wp:positionH relativeFrom="column">
                        <wp:posOffset>3560445</wp:posOffset>
                      </wp:positionH>
                      <wp:positionV relativeFrom="paragraph">
                        <wp:posOffset>41910</wp:posOffset>
                      </wp:positionV>
                      <wp:extent cx="45719" cy="45719"/>
                      <wp:effectExtent l="0" t="0" r="12065" b="12065"/>
                      <wp:wrapNone/>
                      <wp:docPr id="21" name="Ov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70B36E4C" id="Oval 21" o:spid="_x0000_s1026" style="position:absolute;margin-left:280.35pt;margin-top:3.3pt;width:3.6pt;height:3.6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" fillcolor="#5b9bd5 [3204]" strokecolor="#1f4d78 [1604]" strokeweight="1pt">
                      <v:stroke joinstyle="miter"/>
                    </v:oval>
                  </w:pict>
                </mc:Fallback>
              </mc:AlternateContent>
            </w:r>
            <w:r w:rsidRPr="00EE0C11"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186C70B2" wp14:editId="132C1DEE">
                      <wp:simplePos x="0" y="0"/>
                      <wp:positionH relativeFrom="column">
                        <wp:posOffset>1169670</wp:posOffset>
                      </wp:positionH>
                      <wp:positionV relativeFrom="paragraph">
                        <wp:posOffset>50800</wp:posOffset>
                      </wp:positionV>
                      <wp:extent cx="3524250" cy="3810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524250" cy="3810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9DF969D" id="Straight Connector 22" o:spid="_x0000_s1026" style="position:absolute;flip:y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2.1pt,4pt" to="369.6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" strokecolor="black [3213]">
                      <v:stroke joinstyle="miter"/>
                    </v:line>
                  </w:pict>
                </mc:Fallback>
              </mc:AlternateContent>
            </w:r>
            <w:r w:rsidRPr="00EE0C11">
              <w:rPr>
                <w:rFonts w:eastAsia="Calibri"/>
                <w:lang w:val="en-US"/>
              </w:rPr>
              <w:t xml:space="preserve"> </w:t>
            </w:r>
          </w:p>
          <w:p w14:paraId="1D00E88F" w14:textId="77777777" w:rsidR="00912A59" w:rsidRDefault="00D21924" w:rsidP="00E2700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E84EEF5" wp14:editId="6CCFE905">
                      <wp:simplePos x="0" y="0"/>
                      <wp:positionH relativeFrom="column">
                        <wp:posOffset>2761615</wp:posOffset>
                      </wp:positionH>
                      <wp:positionV relativeFrom="paragraph">
                        <wp:posOffset>198120</wp:posOffset>
                      </wp:positionV>
                      <wp:extent cx="0" cy="0"/>
                      <wp:effectExtent l="0" t="0" r="0" b="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1B4B99" id="Straight Connector 7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7.45pt,15.6pt" to="217.4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14:paraId="46E6732A" w14:textId="77777777" w:rsidR="00120BE9" w:rsidRPr="00EE0C11" w:rsidRDefault="00120BE9" w:rsidP="00120BE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a) Một cặp  </w:t>
            </w:r>
            <w:r w:rsidRPr="00EE0C11">
              <w:rPr>
                <w:rFonts w:eastAsia="Calibri"/>
                <w:lang w:val="en-US"/>
              </w:rPr>
              <w:t>tia đối nhau gố</w:t>
            </w:r>
            <w:r>
              <w:rPr>
                <w:rFonts w:eastAsia="Calibri"/>
                <w:lang w:val="en-US"/>
              </w:rPr>
              <w:t>c A là: tia Ax và tia Ay ( hoặc tia AB và tia Ay)</w:t>
            </w:r>
          </w:p>
          <w:p w14:paraId="11DCFB76" w14:textId="77777777" w:rsidR="00120BE9" w:rsidRPr="00EE0C11" w:rsidRDefault="00120BE9" w:rsidP="00120BE9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b) M</w:t>
            </w:r>
            <w:r w:rsidRPr="00EE0C11">
              <w:rPr>
                <w:rFonts w:eastAsia="Calibri"/>
                <w:lang w:val="en-US"/>
              </w:rPr>
              <w:t>ột cặp tia trùng nhau gố</w:t>
            </w:r>
            <w:r>
              <w:rPr>
                <w:rFonts w:eastAsia="Calibri"/>
                <w:lang w:val="en-US"/>
              </w:rPr>
              <w:t>c B là: tia BA và tia By</w:t>
            </w:r>
          </w:p>
          <w:p w14:paraId="65A7923D" w14:textId="77777777" w:rsidR="00912A59" w:rsidRPr="005B4EAB" w:rsidRDefault="00912A59" w:rsidP="005B4EAB">
            <w:pPr>
              <w:spacing w:after="160" w:line="276" w:lineRule="auto"/>
              <w:contextualSpacing/>
              <w:jc w:val="both"/>
              <w:rPr>
                <w:rFonts w:eastAsia="Calibri"/>
                <w:vertAlign w:val="superscript"/>
                <w:lang w:val="en-US"/>
              </w:rPr>
            </w:pPr>
          </w:p>
        </w:tc>
        <w:tc>
          <w:tcPr>
            <w:tcW w:w="8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A22D16" w14:textId="77777777" w:rsidR="00E911C3" w:rsidRDefault="00E911C3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30A899A8" w14:textId="77777777" w:rsidR="00E911C3" w:rsidRDefault="00E911C3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4F1B94C0" w14:textId="77777777" w:rsidR="00E911C3" w:rsidRDefault="00E911C3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702677F8" w14:textId="77777777" w:rsidR="00120BE9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0ED5465B" w14:textId="77777777" w:rsidR="00120BE9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26F8BBD8" w14:textId="77777777" w:rsidR="00E911C3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 xml:space="preserve">0.5 </w:t>
            </w:r>
          </w:p>
          <w:p w14:paraId="2F4B1C72" w14:textId="77777777" w:rsidR="00120BE9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F8F061F" w14:textId="77777777" w:rsidR="00120BE9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CEAC2C1" w14:textId="77777777" w:rsidR="00E911C3" w:rsidRPr="00ED256E" w:rsidRDefault="00120BE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 xml:space="preserve">0.5 </w:t>
            </w:r>
          </w:p>
        </w:tc>
      </w:tr>
      <w:tr w:rsidR="00A57B22" w:rsidRPr="00ED256E" w14:paraId="3BA232F3" w14:textId="77777777" w:rsidTr="007F50E7">
        <w:trPr>
          <w:trHeight w:val="1617"/>
        </w:trPr>
        <w:tc>
          <w:tcPr>
            <w:tcW w:w="859" w:type="dxa"/>
            <w:vMerge/>
            <w:vAlign w:val="center"/>
          </w:tcPr>
          <w:p w14:paraId="31C632B1" w14:textId="77777777" w:rsidR="00A57B22" w:rsidRPr="00ED256E" w:rsidRDefault="00A57B22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679" w:type="dxa"/>
            <w:vAlign w:val="center"/>
          </w:tcPr>
          <w:p w14:paraId="1B9377B6" w14:textId="77777777" w:rsidR="00A57B22" w:rsidRDefault="00A57B22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7908" w:type="dxa"/>
          </w:tcPr>
          <w:p w14:paraId="03643891" w14:textId="77777777" w:rsidR="00A57B22" w:rsidRDefault="00A57B22" w:rsidP="00F1495A">
            <w:pPr>
              <w:spacing w:after="160" w:line="276" w:lineRule="auto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2) Vẽ hình đúng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lang w:val="en-US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val="en-US"/>
                    </w:rPr>
                    <m:t>mOn</m:t>
                  </m:r>
                </m:e>
              </m:acc>
            </m:oMath>
            <w:r w:rsidRPr="00EE0C11">
              <w:rPr>
                <w:rFonts w:eastAsia="Calibri"/>
                <w:lang w:val="en-US"/>
              </w:rPr>
              <w:t xml:space="preserve"> = 60</w:t>
            </w:r>
            <w:r w:rsidRPr="00EE0C11">
              <w:rPr>
                <w:rFonts w:eastAsia="Calibri"/>
                <w:vertAlign w:val="superscript"/>
                <w:lang w:val="en-US"/>
              </w:rPr>
              <w:t>0</w:t>
            </w:r>
          </w:p>
          <w:p w14:paraId="36DAD60A" w14:textId="77777777" w:rsidR="00A57B22" w:rsidRDefault="00A57B22" w:rsidP="00120BE9">
            <w:pPr>
              <w:spacing w:after="160" w:line="276" w:lineRule="auto"/>
              <w:jc w:val="both"/>
              <w:rPr>
                <w:rFonts w:eastAsia="Calibri"/>
                <w:lang w:val="en-US"/>
              </w:rPr>
            </w:pPr>
          </w:p>
          <w:p w14:paraId="0451FC6D" w14:textId="77777777" w:rsidR="00A57B22" w:rsidRPr="00A57B22" w:rsidRDefault="00A57B22" w:rsidP="00120BE9">
            <w:pPr>
              <w:spacing w:after="160" w:line="276" w:lineRule="auto"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Vẽ hình đúng </w:t>
            </w:r>
            <w:r w:rsidRPr="00EE0C11">
              <w:rPr>
                <w:rFonts w:eastAsia="Calibri"/>
                <w:lang w:val="en-US"/>
              </w:rPr>
              <w:t xml:space="preserve"> tia Ot là tia đối của tia Om</w:t>
            </w:r>
            <w:r>
              <w:rPr>
                <w:rFonts w:eastAsia="Calibri"/>
                <w:lang w:val="en-US"/>
              </w:rPr>
              <w:t xml:space="preserve"> và chỉ ra góc tOn = 60</w:t>
            </w:r>
            <w:r>
              <w:rPr>
                <w:rFonts w:eastAsia="Calibri"/>
                <w:vertAlign w:val="superscript"/>
                <w:lang w:val="en-US"/>
              </w:rPr>
              <w:t>0</w:t>
            </w:r>
          </w:p>
        </w:tc>
        <w:tc>
          <w:tcPr>
            <w:tcW w:w="808" w:type="dxa"/>
            <w:tcBorders>
              <w:top w:val="single" w:sz="4" w:space="0" w:color="auto"/>
            </w:tcBorders>
            <w:vAlign w:val="center"/>
          </w:tcPr>
          <w:p w14:paraId="584D9D50" w14:textId="77777777" w:rsidR="00A57B22" w:rsidRDefault="00A57B22" w:rsidP="00E27009">
            <w:pPr>
              <w:jc w:val="center"/>
              <w:rPr>
                <w:rFonts w:eastAsiaTheme="minorHAnsi"/>
                <w:b/>
                <w:color w:val="000000" w:themeColor="text1"/>
                <w:lang w:val="de-DE"/>
              </w:rPr>
            </w:pPr>
            <w:r>
              <w:rPr>
                <w:rFonts w:eastAsiaTheme="minorHAnsi"/>
                <w:b/>
                <w:color w:val="000000" w:themeColor="text1"/>
                <w:lang w:val="de-DE"/>
              </w:rPr>
              <w:t>0,5</w:t>
            </w:r>
          </w:p>
          <w:p w14:paraId="3498FD59" w14:textId="77777777" w:rsidR="00A57B22" w:rsidRDefault="00A57B22" w:rsidP="00E27009">
            <w:pPr>
              <w:jc w:val="center"/>
              <w:rPr>
                <w:rFonts w:eastAsiaTheme="minorHAnsi"/>
                <w:b/>
                <w:color w:val="000000" w:themeColor="text1"/>
                <w:lang w:val="de-DE"/>
              </w:rPr>
            </w:pPr>
          </w:p>
          <w:p w14:paraId="6C3C1FC3" w14:textId="77777777" w:rsidR="00A57B22" w:rsidRDefault="00A57B22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599B7346" w14:textId="77777777" w:rsidR="00A57B22" w:rsidRPr="00ED256E" w:rsidRDefault="00A57B22" w:rsidP="00F1495A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 xml:space="preserve">0,5 </w:t>
            </w:r>
          </w:p>
        </w:tc>
      </w:tr>
      <w:tr w:rsidR="00E27009" w:rsidRPr="00ED256E" w14:paraId="5457D85F" w14:textId="77777777" w:rsidTr="00E27009">
        <w:trPr>
          <w:trHeight w:val="1308"/>
        </w:trPr>
        <w:tc>
          <w:tcPr>
            <w:tcW w:w="859" w:type="dxa"/>
            <w:vAlign w:val="center"/>
          </w:tcPr>
          <w:p w14:paraId="58896B0B" w14:textId="77777777" w:rsidR="00E27009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5</w:t>
            </w:r>
          </w:p>
          <w:p w14:paraId="2ADC6BE0" w14:textId="77777777" w:rsidR="00E27009" w:rsidRPr="00ED256E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(0,5đ)</w:t>
            </w:r>
          </w:p>
        </w:tc>
        <w:tc>
          <w:tcPr>
            <w:tcW w:w="679" w:type="dxa"/>
            <w:vAlign w:val="center"/>
          </w:tcPr>
          <w:p w14:paraId="652332E9" w14:textId="77777777" w:rsidR="00E27009" w:rsidRDefault="00E27009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  <w:tc>
          <w:tcPr>
            <w:tcW w:w="7908" w:type="dxa"/>
          </w:tcPr>
          <w:p w14:paraId="1264F9E0" w14:textId="77777777" w:rsidR="00E27009" w:rsidRDefault="00A00FE8" w:rsidP="00BF0C5F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 xml:space="preserve">Để tích </w:t>
            </w:r>
            <w:r w:rsidRPr="00A00FE8">
              <w:rPr>
                <w:rFonts w:eastAsia="Calibri"/>
                <w:position w:val="-24"/>
                <w:lang w:val="en-US"/>
              </w:rPr>
              <w:object w:dxaOrig="1160" w:dyaOrig="620" w14:anchorId="7F2B519C">
                <v:shape id="_x0000_i1033" type="#_x0000_t75" style="width:57.8pt;height:30.55pt" o:ole="">
                  <v:imagedata r:id="rId28" o:title=""/>
                </v:shape>
                <o:OLEObject Type="Embed" ProgID="Equation.DSMT4" ShapeID="_x0000_i1033" DrawAspect="Content" ObjectID="_1786508938" r:id="rId29"/>
              </w:object>
            </w:r>
            <w:r>
              <w:rPr>
                <w:rFonts w:eastAsia="Calibri"/>
                <w:lang w:val="en-US"/>
              </w:rPr>
              <w:t xml:space="preserve"> </w:t>
            </w:r>
            <w:r w:rsidR="00BF0C5F">
              <w:rPr>
                <w:rFonts w:eastAsia="Calibri"/>
                <w:lang w:val="en-US"/>
              </w:rPr>
              <w:t xml:space="preserve">Thì n-1 </w:t>
            </w:r>
            <m:oMath>
              <m:r>
                <w:rPr>
                  <w:rFonts w:ascii="Cambria Math" w:eastAsia="Calibri" w:hAnsi="Cambria Math"/>
                  <w:lang w:val="en-US"/>
                </w:rPr>
                <m:t>∈</m:t>
              </m:r>
            </m:oMath>
            <w:r w:rsidR="00BF0C5F">
              <w:rPr>
                <w:rFonts w:eastAsia="Calibri"/>
                <w:lang w:val="en-US"/>
              </w:rPr>
              <w:t xml:space="preserve"> Ư(19)={ ±1; ±19} và n</w:t>
            </w:r>
            <m:oMath>
              <m:r>
                <w:rPr>
                  <w:rFonts w:ascii="Cambria Math" w:eastAsia="Calibri" w:hAnsi="Cambria Math"/>
                  <w:lang w:val="en-US"/>
                </w:rPr>
                <m:t>⋮</m:t>
              </m:r>
            </m:oMath>
            <w:r w:rsidR="00BF0C5F">
              <w:rPr>
                <w:rFonts w:eastAsia="Calibri"/>
                <w:lang w:val="en-US"/>
              </w:rPr>
              <w:t>9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36"/>
              <w:gridCol w:w="1536"/>
              <w:gridCol w:w="1536"/>
              <w:gridCol w:w="1537"/>
              <w:gridCol w:w="1537"/>
            </w:tblGrid>
            <w:tr w:rsidR="00BF0C5F" w14:paraId="443129D5" w14:textId="77777777" w:rsidTr="00BF0C5F">
              <w:tc>
                <w:tcPr>
                  <w:tcW w:w="1536" w:type="dxa"/>
                </w:tcPr>
                <w:p w14:paraId="46D2C910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 xml:space="preserve">      n-1</w:t>
                  </w:r>
                </w:p>
              </w:tc>
              <w:tc>
                <w:tcPr>
                  <w:tcW w:w="1536" w:type="dxa"/>
                </w:tcPr>
                <w:p w14:paraId="1F78379E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-19</w:t>
                  </w:r>
                </w:p>
              </w:tc>
              <w:tc>
                <w:tcPr>
                  <w:tcW w:w="1536" w:type="dxa"/>
                </w:tcPr>
                <w:p w14:paraId="61FA62D7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-1</w:t>
                  </w:r>
                </w:p>
              </w:tc>
              <w:tc>
                <w:tcPr>
                  <w:tcW w:w="1537" w:type="dxa"/>
                </w:tcPr>
                <w:p w14:paraId="5DAEC605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9</w:t>
                  </w:r>
                </w:p>
              </w:tc>
              <w:tc>
                <w:tcPr>
                  <w:tcW w:w="1537" w:type="dxa"/>
                </w:tcPr>
                <w:p w14:paraId="14EF8795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1</w:t>
                  </w:r>
                </w:p>
              </w:tc>
            </w:tr>
            <w:tr w:rsidR="00BF0C5F" w14:paraId="6D637943" w14:textId="77777777" w:rsidTr="00BF0C5F">
              <w:tc>
                <w:tcPr>
                  <w:tcW w:w="1536" w:type="dxa"/>
                </w:tcPr>
                <w:p w14:paraId="2D1EADE4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n</w:t>
                  </w:r>
                </w:p>
              </w:tc>
              <w:tc>
                <w:tcPr>
                  <w:tcW w:w="1536" w:type="dxa"/>
                </w:tcPr>
                <w:p w14:paraId="0D01D1AF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-18</w:t>
                  </w:r>
                </w:p>
              </w:tc>
              <w:tc>
                <w:tcPr>
                  <w:tcW w:w="1536" w:type="dxa"/>
                </w:tcPr>
                <w:p w14:paraId="19D5CF7D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0</w:t>
                  </w:r>
                </w:p>
              </w:tc>
              <w:tc>
                <w:tcPr>
                  <w:tcW w:w="1537" w:type="dxa"/>
                </w:tcPr>
                <w:p w14:paraId="3A85A8A1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center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20</w:t>
                  </w:r>
                </w:p>
              </w:tc>
              <w:tc>
                <w:tcPr>
                  <w:tcW w:w="1537" w:type="dxa"/>
                </w:tcPr>
                <w:p w14:paraId="34A30780" w14:textId="77777777" w:rsidR="00BF0C5F" w:rsidRDefault="00BF0C5F" w:rsidP="00C11673">
                  <w:pPr>
                    <w:framePr w:hSpace="180" w:wrap="around" w:vAnchor="text" w:hAnchor="text" w:y="1"/>
                    <w:spacing w:after="160" w:line="276" w:lineRule="auto"/>
                    <w:contextualSpacing/>
                    <w:suppressOverlap/>
                    <w:jc w:val="both"/>
                    <w:rPr>
                      <w:rFonts w:eastAsia="Calibri"/>
                      <w:lang w:val="en-US"/>
                    </w:rPr>
                  </w:pPr>
                  <w:r>
                    <w:rPr>
                      <w:rFonts w:eastAsia="Calibri"/>
                      <w:lang w:val="en-US"/>
                    </w:rPr>
                    <w:t>2</w:t>
                  </w:r>
                </w:p>
              </w:tc>
            </w:tr>
          </w:tbl>
          <w:p w14:paraId="1C2FEF49" w14:textId="77777777" w:rsidR="00BF0C5F" w:rsidRDefault="00BF0C5F" w:rsidP="00BF0C5F">
            <w:pPr>
              <w:spacing w:after="160" w:line="276" w:lineRule="auto"/>
              <w:contextualSpacing/>
              <w:jc w:val="both"/>
              <w:rPr>
                <w:rFonts w:eastAsia="Calibri"/>
                <w:lang w:val="en-US"/>
              </w:rPr>
            </w:pPr>
            <w:r>
              <w:rPr>
                <w:rFonts w:eastAsia="Calibri"/>
                <w:lang w:val="en-US"/>
              </w:rPr>
              <w:t>Vậy : X</w:t>
            </w:r>
            <m:oMath>
              <m:r>
                <w:rPr>
                  <w:rFonts w:ascii="Cambria Math" w:eastAsia="Calibri" w:hAnsi="Cambria Math"/>
                  <w:lang w:val="en-US"/>
                </w:rPr>
                <m:t>∈</m:t>
              </m:r>
            </m:oMath>
            <w:r>
              <w:rPr>
                <w:rFonts w:eastAsia="Calibri"/>
                <w:lang w:val="en-US"/>
              </w:rPr>
              <w:t xml:space="preserve"> { -18:0}</w:t>
            </w:r>
            <w:r w:rsidR="00587402">
              <w:rPr>
                <w:rFonts w:eastAsia="Calibri"/>
                <w:lang w:val="en-US"/>
              </w:rPr>
              <w:t>……</w:t>
            </w:r>
          </w:p>
        </w:tc>
        <w:tc>
          <w:tcPr>
            <w:tcW w:w="808" w:type="dxa"/>
            <w:tcBorders>
              <w:top w:val="single" w:sz="4" w:space="0" w:color="auto"/>
            </w:tcBorders>
            <w:vAlign w:val="center"/>
          </w:tcPr>
          <w:p w14:paraId="75FB8561" w14:textId="77777777" w:rsidR="00E27009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0,25</w:t>
            </w:r>
          </w:p>
          <w:p w14:paraId="4D38CD7A" w14:textId="77777777" w:rsidR="00BF0C5F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172FA940" w14:textId="77777777" w:rsidR="00BF0C5F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1A7CAD41" w14:textId="77777777" w:rsidR="00BF0C5F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3C0F6883" w14:textId="77777777" w:rsidR="00BF0C5F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  <w:r>
              <w:rPr>
                <w:rFonts w:eastAsiaTheme="minorHAnsi"/>
                <w:b/>
                <w:color w:val="000000" w:themeColor="text1"/>
                <w:lang w:val="en-US"/>
              </w:rPr>
              <w:t>0,25</w:t>
            </w:r>
          </w:p>
          <w:p w14:paraId="36293186" w14:textId="77777777" w:rsidR="00BF0C5F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  <w:p w14:paraId="655DA38A" w14:textId="77777777" w:rsidR="00BF0C5F" w:rsidRPr="00ED256E" w:rsidRDefault="00BF0C5F" w:rsidP="00E27009">
            <w:pPr>
              <w:jc w:val="center"/>
              <w:rPr>
                <w:rFonts w:eastAsiaTheme="minorHAnsi"/>
                <w:b/>
                <w:color w:val="000000" w:themeColor="text1"/>
                <w:lang w:val="en-US"/>
              </w:rPr>
            </w:pPr>
          </w:p>
        </w:tc>
      </w:tr>
    </w:tbl>
    <w:p w14:paraId="49149C4A" w14:textId="77777777" w:rsidR="00E27009" w:rsidRDefault="00E27009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36BC8C50" w14:textId="77777777" w:rsidR="00E27009" w:rsidRDefault="00E27009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7A5FB333" w14:textId="77777777" w:rsidR="00ED256E" w:rsidRPr="00ED256E" w:rsidRDefault="00ED256E" w:rsidP="00ED256E">
      <w:pPr>
        <w:spacing w:line="259" w:lineRule="auto"/>
        <w:rPr>
          <w:rFonts w:eastAsiaTheme="minorHAnsi"/>
          <w:b/>
          <w:color w:val="000000" w:themeColor="text1"/>
        </w:rPr>
      </w:pPr>
    </w:p>
    <w:p w14:paraId="0C642035" w14:textId="77777777" w:rsidR="00ED256E" w:rsidRPr="000754D5" w:rsidRDefault="00ED256E" w:rsidP="00ED256E">
      <w:pPr>
        <w:spacing w:line="259" w:lineRule="auto"/>
        <w:rPr>
          <w:rFonts w:eastAsiaTheme="minorHAnsi"/>
          <w:color w:val="000000" w:themeColor="text1"/>
        </w:rPr>
      </w:pPr>
    </w:p>
    <w:p w14:paraId="783441F4" w14:textId="77777777" w:rsidR="00ED256E" w:rsidRPr="00ED256E" w:rsidRDefault="00ED256E" w:rsidP="00ED256E">
      <w:pPr>
        <w:spacing w:line="259" w:lineRule="auto"/>
        <w:rPr>
          <w:rFonts w:eastAsiaTheme="minorHAnsi"/>
          <w:color w:val="000000" w:themeColor="text1"/>
        </w:rPr>
      </w:pPr>
    </w:p>
    <w:p w14:paraId="07D33065" w14:textId="77777777" w:rsidR="00ED256E" w:rsidRPr="00ED256E" w:rsidRDefault="00ED256E" w:rsidP="00ED256E">
      <w:pPr>
        <w:spacing w:after="160" w:line="259" w:lineRule="auto"/>
        <w:rPr>
          <w:rFonts w:eastAsiaTheme="minorHAnsi" w:cstheme="minorBidi"/>
          <w:sz w:val="28"/>
          <w:szCs w:val="22"/>
        </w:rPr>
      </w:pPr>
    </w:p>
    <w:p w14:paraId="4BF444D1" w14:textId="77777777" w:rsidR="00333BA5" w:rsidRPr="00BF7DDA" w:rsidRDefault="00333BA5"/>
    <w:sectPr w:rsidR="00333BA5" w:rsidRPr="00BF7DDA" w:rsidSect="004C69C1">
      <w:pgSz w:w="12240" w:h="15840"/>
      <w:pgMar w:top="720" w:right="616" w:bottom="720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1A840E0" w14:textId="77777777" w:rsidR="003E62F7" w:rsidRDefault="003E62F7" w:rsidP="00161B20">
      <w:r>
        <w:separator/>
      </w:r>
    </w:p>
  </w:endnote>
  <w:endnote w:type="continuationSeparator" w:id="0">
    <w:p w14:paraId="0586F3A1" w14:textId="77777777" w:rsidR="003E62F7" w:rsidRDefault="003E62F7" w:rsidP="00161B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D63428" w14:textId="77777777" w:rsidR="003E62F7" w:rsidRDefault="003E62F7" w:rsidP="00161B20">
      <w:r>
        <w:separator/>
      </w:r>
    </w:p>
  </w:footnote>
  <w:footnote w:type="continuationSeparator" w:id="0">
    <w:p w14:paraId="368D381E" w14:textId="77777777" w:rsidR="003E62F7" w:rsidRDefault="003E62F7" w:rsidP="00161B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BC1C6E"/>
    <w:multiLevelType w:val="hybridMultilevel"/>
    <w:tmpl w:val="55925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8C4778"/>
    <w:multiLevelType w:val="hybridMultilevel"/>
    <w:tmpl w:val="2A8C8EE8"/>
    <w:lvl w:ilvl="0" w:tplc="B336B3AA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980B03"/>
    <w:multiLevelType w:val="hybridMultilevel"/>
    <w:tmpl w:val="02B88A02"/>
    <w:lvl w:ilvl="0" w:tplc="7682D8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269A8"/>
    <w:multiLevelType w:val="hybridMultilevel"/>
    <w:tmpl w:val="0D4221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165410"/>
    <w:multiLevelType w:val="hybridMultilevel"/>
    <w:tmpl w:val="6DD88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1A3CF3"/>
    <w:multiLevelType w:val="hybridMultilevel"/>
    <w:tmpl w:val="2DFA5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323039"/>
    <w:multiLevelType w:val="hybridMultilevel"/>
    <w:tmpl w:val="2E7CBD1E"/>
    <w:lvl w:ilvl="0" w:tplc="13AAD6C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6315CFC"/>
    <w:multiLevelType w:val="hybridMultilevel"/>
    <w:tmpl w:val="9D88F9FA"/>
    <w:lvl w:ilvl="0" w:tplc="B9E035C2">
      <w:start w:val="1"/>
      <w:numFmt w:val="lowerLetter"/>
      <w:lvlText w:val="%1)"/>
      <w:lvlJc w:val="left"/>
      <w:pPr>
        <w:ind w:left="43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2A0D6432"/>
    <w:multiLevelType w:val="hybridMultilevel"/>
    <w:tmpl w:val="D82EF2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A047DB"/>
    <w:multiLevelType w:val="hybridMultilevel"/>
    <w:tmpl w:val="DA72062A"/>
    <w:lvl w:ilvl="0" w:tplc="EB442F1E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41754E"/>
    <w:multiLevelType w:val="hybridMultilevel"/>
    <w:tmpl w:val="D5FA9302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2E9659F0"/>
    <w:multiLevelType w:val="hybridMultilevel"/>
    <w:tmpl w:val="8D2E82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7B4813"/>
    <w:multiLevelType w:val="hybridMultilevel"/>
    <w:tmpl w:val="4EE64D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140E3A"/>
    <w:multiLevelType w:val="hybridMultilevel"/>
    <w:tmpl w:val="D82EF2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8268B0"/>
    <w:multiLevelType w:val="hybridMultilevel"/>
    <w:tmpl w:val="A3B858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2E4028"/>
    <w:multiLevelType w:val="hybridMultilevel"/>
    <w:tmpl w:val="38B499C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0CC10B5"/>
    <w:multiLevelType w:val="hybridMultilevel"/>
    <w:tmpl w:val="8E7A4676"/>
    <w:lvl w:ilvl="0" w:tplc="F384D414">
      <w:start w:val="1"/>
      <w:numFmt w:val="upperRoman"/>
      <w:lvlText w:val="%1."/>
      <w:lvlJc w:val="left"/>
      <w:pPr>
        <w:ind w:left="862" w:hanging="72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44A76C5D"/>
    <w:multiLevelType w:val="hybridMultilevel"/>
    <w:tmpl w:val="A5DC7F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B764D7"/>
    <w:multiLevelType w:val="hybridMultilevel"/>
    <w:tmpl w:val="A4DE5490"/>
    <w:lvl w:ilvl="0" w:tplc="04090015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 w15:restartNumberingAfterBreak="0">
    <w:nsid w:val="4DDF275E"/>
    <w:multiLevelType w:val="hybridMultilevel"/>
    <w:tmpl w:val="2ADA76A4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0" w15:restartNumberingAfterBreak="0">
    <w:nsid w:val="50B50324"/>
    <w:multiLevelType w:val="hybridMultilevel"/>
    <w:tmpl w:val="59487760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0278F3"/>
    <w:multiLevelType w:val="hybridMultilevel"/>
    <w:tmpl w:val="686C8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006381"/>
    <w:multiLevelType w:val="hybridMultilevel"/>
    <w:tmpl w:val="8280E5BE"/>
    <w:lvl w:ilvl="0" w:tplc="33523CD2">
      <w:start w:val="1"/>
      <w:numFmt w:val="upperLetter"/>
      <w:lvlText w:val="%1."/>
      <w:lvlJc w:val="left"/>
      <w:pPr>
        <w:ind w:left="4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 w15:restartNumberingAfterBreak="0">
    <w:nsid w:val="5DB36D65"/>
    <w:multiLevelType w:val="hybridMultilevel"/>
    <w:tmpl w:val="22EAC3E0"/>
    <w:lvl w:ilvl="0" w:tplc="FC18B462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A615AB"/>
    <w:multiLevelType w:val="hybridMultilevel"/>
    <w:tmpl w:val="8B0846D2"/>
    <w:lvl w:ilvl="0" w:tplc="E64EC7FC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5" w15:restartNumberingAfterBreak="0">
    <w:nsid w:val="66E51981"/>
    <w:multiLevelType w:val="hybridMultilevel"/>
    <w:tmpl w:val="69CA039A"/>
    <w:lvl w:ilvl="0" w:tplc="8AEC09B4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681E2440"/>
    <w:multiLevelType w:val="hybridMultilevel"/>
    <w:tmpl w:val="BBFE7590"/>
    <w:lvl w:ilvl="0" w:tplc="20FCC608">
      <w:start w:val="1"/>
      <w:numFmt w:val="lowerLetter"/>
      <w:lvlText w:val="%1&gt;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 w15:restartNumberingAfterBreak="0">
    <w:nsid w:val="6C1650D4"/>
    <w:multiLevelType w:val="hybridMultilevel"/>
    <w:tmpl w:val="D580153A"/>
    <w:lvl w:ilvl="0" w:tplc="3C00487A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D860D2E"/>
    <w:multiLevelType w:val="hybridMultilevel"/>
    <w:tmpl w:val="9FAC0B0C"/>
    <w:lvl w:ilvl="0" w:tplc="4FB2B95E">
      <w:start w:val="1"/>
      <w:numFmt w:val="lowerLetter"/>
      <w:lvlText w:val="%1)"/>
      <w:lvlJc w:val="left"/>
      <w:pPr>
        <w:ind w:left="45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9" w15:restartNumberingAfterBreak="0">
    <w:nsid w:val="702E5CE9"/>
    <w:multiLevelType w:val="hybridMultilevel"/>
    <w:tmpl w:val="3ED026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057EE7"/>
    <w:multiLevelType w:val="hybridMultilevel"/>
    <w:tmpl w:val="D2606B72"/>
    <w:lvl w:ilvl="0" w:tplc="75CA565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76114EC4"/>
    <w:multiLevelType w:val="hybridMultilevel"/>
    <w:tmpl w:val="D5A82A24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 w15:restartNumberingAfterBreak="0">
    <w:nsid w:val="78AC259D"/>
    <w:multiLevelType w:val="hybridMultilevel"/>
    <w:tmpl w:val="8F58C69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3" w15:restartNumberingAfterBreak="0">
    <w:nsid w:val="7E93112C"/>
    <w:multiLevelType w:val="hybridMultilevel"/>
    <w:tmpl w:val="320081C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63972426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83395712">
    <w:abstractNumId w:val="0"/>
  </w:num>
  <w:num w:numId="3" w16cid:durableId="259684920">
    <w:abstractNumId w:val="4"/>
  </w:num>
  <w:num w:numId="4" w16cid:durableId="203182260">
    <w:abstractNumId w:val="7"/>
  </w:num>
  <w:num w:numId="5" w16cid:durableId="786238955">
    <w:abstractNumId w:val="24"/>
  </w:num>
  <w:num w:numId="6" w16cid:durableId="794983219">
    <w:abstractNumId w:val="1"/>
  </w:num>
  <w:num w:numId="7" w16cid:durableId="688718987">
    <w:abstractNumId w:val="20"/>
  </w:num>
  <w:num w:numId="8" w16cid:durableId="577330116">
    <w:abstractNumId w:val="5"/>
  </w:num>
  <w:num w:numId="9" w16cid:durableId="1715428491">
    <w:abstractNumId w:val="2"/>
  </w:num>
  <w:num w:numId="10" w16cid:durableId="248851843">
    <w:abstractNumId w:val="18"/>
  </w:num>
  <w:num w:numId="11" w16cid:durableId="1989823736">
    <w:abstractNumId w:val="26"/>
  </w:num>
  <w:num w:numId="12" w16cid:durableId="1732845764">
    <w:abstractNumId w:val="11"/>
  </w:num>
  <w:num w:numId="13" w16cid:durableId="253831370">
    <w:abstractNumId w:val="19"/>
  </w:num>
  <w:num w:numId="14" w16cid:durableId="276454980">
    <w:abstractNumId w:val="10"/>
  </w:num>
  <w:num w:numId="15" w16cid:durableId="586229923">
    <w:abstractNumId w:val="17"/>
  </w:num>
  <w:num w:numId="16" w16cid:durableId="217325094">
    <w:abstractNumId w:val="13"/>
  </w:num>
  <w:num w:numId="17" w16cid:durableId="947001719">
    <w:abstractNumId w:val="14"/>
  </w:num>
  <w:num w:numId="18" w16cid:durableId="625356670">
    <w:abstractNumId w:val="15"/>
  </w:num>
  <w:num w:numId="19" w16cid:durableId="33964402">
    <w:abstractNumId w:val="8"/>
  </w:num>
  <w:num w:numId="20" w16cid:durableId="709769255">
    <w:abstractNumId w:val="29"/>
  </w:num>
  <w:num w:numId="21" w16cid:durableId="1688369383">
    <w:abstractNumId w:val="9"/>
  </w:num>
  <w:num w:numId="22" w16cid:durableId="1346515437">
    <w:abstractNumId w:val="12"/>
  </w:num>
  <w:num w:numId="23" w16cid:durableId="530192357">
    <w:abstractNumId w:val="25"/>
  </w:num>
  <w:num w:numId="24" w16cid:durableId="447704441">
    <w:abstractNumId w:val="28"/>
  </w:num>
  <w:num w:numId="25" w16cid:durableId="667902771">
    <w:abstractNumId w:val="32"/>
  </w:num>
  <w:num w:numId="26" w16cid:durableId="50738339">
    <w:abstractNumId w:val="3"/>
  </w:num>
  <w:num w:numId="27" w16cid:durableId="303900126">
    <w:abstractNumId w:val="21"/>
  </w:num>
  <w:num w:numId="28" w16cid:durableId="221216632">
    <w:abstractNumId w:val="6"/>
  </w:num>
  <w:num w:numId="29" w16cid:durableId="1055852762">
    <w:abstractNumId w:val="27"/>
  </w:num>
  <w:num w:numId="30" w16cid:durableId="140855972">
    <w:abstractNumId w:val="23"/>
  </w:num>
  <w:num w:numId="31" w16cid:durableId="1047484850">
    <w:abstractNumId w:val="33"/>
  </w:num>
  <w:num w:numId="32" w16cid:durableId="237373170">
    <w:abstractNumId w:val="22"/>
  </w:num>
  <w:num w:numId="33" w16cid:durableId="1576010332">
    <w:abstractNumId w:val="30"/>
  </w:num>
  <w:num w:numId="34" w16cid:durableId="5467208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6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F63B1"/>
    <w:rsid w:val="00000AB2"/>
    <w:rsid w:val="00005DC5"/>
    <w:rsid w:val="00014046"/>
    <w:rsid w:val="00022F28"/>
    <w:rsid w:val="00031465"/>
    <w:rsid w:val="000423E7"/>
    <w:rsid w:val="00047122"/>
    <w:rsid w:val="00052921"/>
    <w:rsid w:val="000635D0"/>
    <w:rsid w:val="000754D5"/>
    <w:rsid w:val="00075ED4"/>
    <w:rsid w:val="000842E0"/>
    <w:rsid w:val="000A68B6"/>
    <w:rsid w:val="000B47EF"/>
    <w:rsid w:val="000B5674"/>
    <w:rsid w:val="000C6AA3"/>
    <w:rsid w:val="000D308F"/>
    <w:rsid w:val="000F6029"/>
    <w:rsid w:val="00120280"/>
    <w:rsid w:val="00120BE9"/>
    <w:rsid w:val="00161B20"/>
    <w:rsid w:val="001666FB"/>
    <w:rsid w:val="00185466"/>
    <w:rsid w:val="00185EC7"/>
    <w:rsid w:val="00187992"/>
    <w:rsid w:val="00196A2E"/>
    <w:rsid w:val="001A7538"/>
    <w:rsid w:val="001B45FF"/>
    <w:rsid w:val="001B59C5"/>
    <w:rsid w:val="001B7B9B"/>
    <w:rsid w:val="001C3CBE"/>
    <w:rsid w:val="001C44BE"/>
    <w:rsid w:val="001E28E9"/>
    <w:rsid w:val="001E5926"/>
    <w:rsid w:val="001E7E37"/>
    <w:rsid w:val="001F0564"/>
    <w:rsid w:val="001F3F78"/>
    <w:rsid w:val="00223277"/>
    <w:rsid w:val="002332BD"/>
    <w:rsid w:val="00236AB4"/>
    <w:rsid w:val="00240084"/>
    <w:rsid w:val="00247D73"/>
    <w:rsid w:val="00257DEB"/>
    <w:rsid w:val="00267218"/>
    <w:rsid w:val="00276F9B"/>
    <w:rsid w:val="00295761"/>
    <w:rsid w:val="002A0123"/>
    <w:rsid w:val="002A37CC"/>
    <w:rsid w:val="002C776C"/>
    <w:rsid w:val="002D6972"/>
    <w:rsid w:val="002D7692"/>
    <w:rsid w:val="002E63A6"/>
    <w:rsid w:val="002E7316"/>
    <w:rsid w:val="002F3C94"/>
    <w:rsid w:val="0030238B"/>
    <w:rsid w:val="003033CC"/>
    <w:rsid w:val="00306870"/>
    <w:rsid w:val="00310D3B"/>
    <w:rsid w:val="0031785D"/>
    <w:rsid w:val="00333BA5"/>
    <w:rsid w:val="0034542F"/>
    <w:rsid w:val="00345D4A"/>
    <w:rsid w:val="00355B65"/>
    <w:rsid w:val="00357DFA"/>
    <w:rsid w:val="00375F8C"/>
    <w:rsid w:val="00380F3E"/>
    <w:rsid w:val="003958F7"/>
    <w:rsid w:val="003B63F9"/>
    <w:rsid w:val="003C31B9"/>
    <w:rsid w:val="003C726E"/>
    <w:rsid w:val="003D0515"/>
    <w:rsid w:val="003D282A"/>
    <w:rsid w:val="003D5041"/>
    <w:rsid w:val="003D5E30"/>
    <w:rsid w:val="003E14BF"/>
    <w:rsid w:val="003E4C90"/>
    <w:rsid w:val="003E62F7"/>
    <w:rsid w:val="003F3EB6"/>
    <w:rsid w:val="00412164"/>
    <w:rsid w:val="00412418"/>
    <w:rsid w:val="0043708C"/>
    <w:rsid w:val="00453D41"/>
    <w:rsid w:val="0047144A"/>
    <w:rsid w:val="00475757"/>
    <w:rsid w:val="00480FE7"/>
    <w:rsid w:val="004816B2"/>
    <w:rsid w:val="00493F40"/>
    <w:rsid w:val="0049747B"/>
    <w:rsid w:val="004A314A"/>
    <w:rsid w:val="004B3F32"/>
    <w:rsid w:val="004C5765"/>
    <w:rsid w:val="004C69C1"/>
    <w:rsid w:val="004D27BE"/>
    <w:rsid w:val="00501AD2"/>
    <w:rsid w:val="00532038"/>
    <w:rsid w:val="00546D33"/>
    <w:rsid w:val="00554C79"/>
    <w:rsid w:val="00564498"/>
    <w:rsid w:val="005742EE"/>
    <w:rsid w:val="00580FDF"/>
    <w:rsid w:val="0058568D"/>
    <w:rsid w:val="00587402"/>
    <w:rsid w:val="0058792E"/>
    <w:rsid w:val="005978F8"/>
    <w:rsid w:val="005A68BC"/>
    <w:rsid w:val="005B4EAB"/>
    <w:rsid w:val="005D4170"/>
    <w:rsid w:val="005D5CB5"/>
    <w:rsid w:val="005E1CC8"/>
    <w:rsid w:val="005F6AA4"/>
    <w:rsid w:val="005F7922"/>
    <w:rsid w:val="00606887"/>
    <w:rsid w:val="00626E1D"/>
    <w:rsid w:val="006270D6"/>
    <w:rsid w:val="00637D67"/>
    <w:rsid w:val="006441A8"/>
    <w:rsid w:val="00652173"/>
    <w:rsid w:val="00662D2D"/>
    <w:rsid w:val="0066622A"/>
    <w:rsid w:val="006675CF"/>
    <w:rsid w:val="00667B2F"/>
    <w:rsid w:val="00675C4A"/>
    <w:rsid w:val="0067745B"/>
    <w:rsid w:val="00677BA3"/>
    <w:rsid w:val="00682585"/>
    <w:rsid w:val="006C06D4"/>
    <w:rsid w:val="006C31CE"/>
    <w:rsid w:val="006C5736"/>
    <w:rsid w:val="006D3D19"/>
    <w:rsid w:val="006E50ED"/>
    <w:rsid w:val="006F6C83"/>
    <w:rsid w:val="007224FA"/>
    <w:rsid w:val="007256CE"/>
    <w:rsid w:val="0075161F"/>
    <w:rsid w:val="00752018"/>
    <w:rsid w:val="00755457"/>
    <w:rsid w:val="00760813"/>
    <w:rsid w:val="0076137B"/>
    <w:rsid w:val="00761F19"/>
    <w:rsid w:val="00774B10"/>
    <w:rsid w:val="007B1233"/>
    <w:rsid w:val="007B2D00"/>
    <w:rsid w:val="007B6667"/>
    <w:rsid w:val="007C41D1"/>
    <w:rsid w:val="007C63DD"/>
    <w:rsid w:val="007E2A3C"/>
    <w:rsid w:val="007F5EDF"/>
    <w:rsid w:val="007F6180"/>
    <w:rsid w:val="007F70BF"/>
    <w:rsid w:val="007F7C54"/>
    <w:rsid w:val="0080720C"/>
    <w:rsid w:val="0081248F"/>
    <w:rsid w:val="0081326D"/>
    <w:rsid w:val="00816E24"/>
    <w:rsid w:val="00827C58"/>
    <w:rsid w:val="00842E45"/>
    <w:rsid w:val="008441E8"/>
    <w:rsid w:val="008472A9"/>
    <w:rsid w:val="00856027"/>
    <w:rsid w:val="008569B8"/>
    <w:rsid w:val="008626D3"/>
    <w:rsid w:val="008660D3"/>
    <w:rsid w:val="00884696"/>
    <w:rsid w:val="00885EDD"/>
    <w:rsid w:val="00886F74"/>
    <w:rsid w:val="008927A9"/>
    <w:rsid w:val="008A12F8"/>
    <w:rsid w:val="008A47EC"/>
    <w:rsid w:val="008C6A4E"/>
    <w:rsid w:val="008D1D1C"/>
    <w:rsid w:val="00900DB0"/>
    <w:rsid w:val="00904439"/>
    <w:rsid w:val="00912A59"/>
    <w:rsid w:val="009143A9"/>
    <w:rsid w:val="00923955"/>
    <w:rsid w:val="009409F5"/>
    <w:rsid w:val="0094470C"/>
    <w:rsid w:val="009508BD"/>
    <w:rsid w:val="00962E30"/>
    <w:rsid w:val="00972C3F"/>
    <w:rsid w:val="00973EEA"/>
    <w:rsid w:val="009757CE"/>
    <w:rsid w:val="00983776"/>
    <w:rsid w:val="009A10A2"/>
    <w:rsid w:val="009B0230"/>
    <w:rsid w:val="009D1FA5"/>
    <w:rsid w:val="009D6607"/>
    <w:rsid w:val="009E6BF8"/>
    <w:rsid w:val="009F1156"/>
    <w:rsid w:val="009F63B1"/>
    <w:rsid w:val="009F7697"/>
    <w:rsid w:val="00A00FE8"/>
    <w:rsid w:val="00A01FC5"/>
    <w:rsid w:val="00A025DC"/>
    <w:rsid w:val="00A032A5"/>
    <w:rsid w:val="00A04866"/>
    <w:rsid w:val="00A13704"/>
    <w:rsid w:val="00A141D6"/>
    <w:rsid w:val="00A25B3B"/>
    <w:rsid w:val="00A36D41"/>
    <w:rsid w:val="00A57B22"/>
    <w:rsid w:val="00A610A8"/>
    <w:rsid w:val="00A825B4"/>
    <w:rsid w:val="00AB7FB0"/>
    <w:rsid w:val="00AC7104"/>
    <w:rsid w:val="00B004BF"/>
    <w:rsid w:val="00B03271"/>
    <w:rsid w:val="00B03D10"/>
    <w:rsid w:val="00B121F3"/>
    <w:rsid w:val="00B201C1"/>
    <w:rsid w:val="00B21EA3"/>
    <w:rsid w:val="00B319FD"/>
    <w:rsid w:val="00B40260"/>
    <w:rsid w:val="00B4176B"/>
    <w:rsid w:val="00B4379C"/>
    <w:rsid w:val="00B46519"/>
    <w:rsid w:val="00B557E5"/>
    <w:rsid w:val="00B82F31"/>
    <w:rsid w:val="00BB3061"/>
    <w:rsid w:val="00BC1E45"/>
    <w:rsid w:val="00BC4216"/>
    <w:rsid w:val="00BD526D"/>
    <w:rsid w:val="00BF0C5F"/>
    <w:rsid w:val="00BF6C9E"/>
    <w:rsid w:val="00BF7DDA"/>
    <w:rsid w:val="00C01F05"/>
    <w:rsid w:val="00C11673"/>
    <w:rsid w:val="00C22C20"/>
    <w:rsid w:val="00C26899"/>
    <w:rsid w:val="00C342EF"/>
    <w:rsid w:val="00C45269"/>
    <w:rsid w:val="00C52543"/>
    <w:rsid w:val="00C526E0"/>
    <w:rsid w:val="00C8630C"/>
    <w:rsid w:val="00CA186F"/>
    <w:rsid w:val="00CA771D"/>
    <w:rsid w:val="00CC018B"/>
    <w:rsid w:val="00CC0678"/>
    <w:rsid w:val="00CC6F7B"/>
    <w:rsid w:val="00CD230E"/>
    <w:rsid w:val="00CD2DC7"/>
    <w:rsid w:val="00CE320E"/>
    <w:rsid w:val="00D12BBD"/>
    <w:rsid w:val="00D21924"/>
    <w:rsid w:val="00D22E80"/>
    <w:rsid w:val="00D44AC1"/>
    <w:rsid w:val="00D60DF6"/>
    <w:rsid w:val="00D61905"/>
    <w:rsid w:val="00D625C8"/>
    <w:rsid w:val="00D839B8"/>
    <w:rsid w:val="00D87136"/>
    <w:rsid w:val="00D87B8E"/>
    <w:rsid w:val="00D916A3"/>
    <w:rsid w:val="00D97BF7"/>
    <w:rsid w:val="00DD2C9F"/>
    <w:rsid w:val="00DE0CA5"/>
    <w:rsid w:val="00DE0E67"/>
    <w:rsid w:val="00DE29B0"/>
    <w:rsid w:val="00E10C0F"/>
    <w:rsid w:val="00E2043A"/>
    <w:rsid w:val="00E27009"/>
    <w:rsid w:val="00E32542"/>
    <w:rsid w:val="00E43284"/>
    <w:rsid w:val="00E50855"/>
    <w:rsid w:val="00E50991"/>
    <w:rsid w:val="00E571D9"/>
    <w:rsid w:val="00E622F2"/>
    <w:rsid w:val="00E64595"/>
    <w:rsid w:val="00E674EF"/>
    <w:rsid w:val="00E80267"/>
    <w:rsid w:val="00E82524"/>
    <w:rsid w:val="00E911C3"/>
    <w:rsid w:val="00EA6BE2"/>
    <w:rsid w:val="00EB05BF"/>
    <w:rsid w:val="00EB2CB9"/>
    <w:rsid w:val="00EC5723"/>
    <w:rsid w:val="00ED256E"/>
    <w:rsid w:val="00EE0ACD"/>
    <w:rsid w:val="00EE0C11"/>
    <w:rsid w:val="00EE23D5"/>
    <w:rsid w:val="00EE4C1F"/>
    <w:rsid w:val="00EF0436"/>
    <w:rsid w:val="00F00214"/>
    <w:rsid w:val="00F10859"/>
    <w:rsid w:val="00F12354"/>
    <w:rsid w:val="00F13DD2"/>
    <w:rsid w:val="00F1495A"/>
    <w:rsid w:val="00F16FE9"/>
    <w:rsid w:val="00F21700"/>
    <w:rsid w:val="00F316D0"/>
    <w:rsid w:val="00F42E82"/>
    <w:rsid w:val="00F433A9"/>
    <w:rsid w:val="00F47F97"/>
    <w:rsid w:val="00F657EA"/>
    <w:rsid w:val="00F7421F"/>
    <w:rsid w:val="00F86C2D"/>
    <w:rsid w:val="00F87564"/>
    <w:rsid w:val="00F92472"/>
    <w:rsid w:val="00F9481F"/>
    <w:rsid w:val="00FA448C"/>
    <w:rsid w:val="00FC337A"/>
    <w:rsid w:val="00FC7EB0"/>
    <w:rsid w:val="00FD206C"/>
    <w:rsid w:val="00FD4F47"/>
    <w:rsid w:val="00FD593C"/>
    <w:rsid w:val="00FE0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8156E"/>
  <w15:docId w15:val="{5C62A27D-9BB0-4316-BF81-A407632A6D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63B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839B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63B1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247D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70B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0BF"/>
    <w:rPr>
      <w:rFonts w:ascii="Segoe UI" w:eastAsia="Times New Roman" w:hAnsi="Segoe UI" w:cs="Segoe UI"/>
      <w:sz w:val="18"/>
      <w:szCs w:val="18"/>
      <w:lang w:val="vi-VN"/>
    </w:rPr>
  </w:style>
  <w:style w:type="table" w:styleId="TableGrid">
    <w:name w:val="Table Grid"/>
    <w:basedOn w:val="TableNormal"/>
    <w:uiPriority w:val="59"/>
    <w:rsid w:val="002E7316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61B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1B20"/>
    <w:rPr>
      <w:rFonts w:ascii="Times New Roman" w:eastAsia="Times New Roman" w:hAnsi="Times New Roman" w:cs="Times New Roman"/>
      <w:sz w:val="26"/>
      <w:szCs w:val="26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61B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1B20"/>
    <w:rPr>
      <w:rFonts w:ascii="Times New Roman" w:eastAsia="Times New Roman" w:hAnsi="Times New Roman" w:cs="Times New Roman"/>
      <w:sz w:val="26"/>
      <w:szCs w:val="2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ED256E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D839B8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26899"/>
    <w:rPr>
      <w:rFonts w:ascii="Times New Roman" w:eastAsia="Times New Roman" w:hAnsi="Times New Roman" w:cs="Times New Roman"/>
      <w:sz w:val="26"/>
      <w:szCs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1828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44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2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2B49C7-5BB5-4944-8253-3B7A30E64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0</TotalTime>
  <Pages>6</Pages>
  <Words>959</Words>
  <Characters>5469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06-03T14:13:00Z</cp:lastPrinted>
  <dcterms:created xsi:type="dcterms:W3CDTF">2019-02-19T17:17:00Z</dcterms:created>
  <dcterms:modified xsi:type="dcterms:W3CDTF">2024-08-30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